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CEEBA82" w14:textId="5F2FE60D" w:rsidR="008C4796" w:rsidRDefault="00533509" w:rsidP="008C4796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0" w:name="_Hlk171269396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   </w:t>
      </w:r>
      <w:r w:rsidR="008C4796">
        <w:rPr>
          <w:rFonts w:ascii="Times New Roman" w:hAnsi="Times New Roman" w:cs="Times New Roman"/>
          <w:b/>
          <w:bCs/>
          <w:lang w:val="vi-VN"/>
        </w:rPr>
        <w:t xml:space="preserve"> </w:t>
      </w:r>
      <w:r w:rsidR="008C4796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8C4796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2D75E51E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FCDE4E3" wp14:editId="18D2D0CD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716138167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33CA97" id="Straight Connector 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1EE38C36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HƯỚNG DẪN GIẢI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1A86C511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AA11785" wp14:editId="41103B5C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1290732037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CEF8E8" id="Straight Connector 4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3F42E1A9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03D7EAFD" w14:textId="77777777" w:rsidR="008C4796" w:rsidRDefault="008C4796" w:rsidP="008C4796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2</w:t>
      </w:r>
    </w:p>
    <w:p w14:paraId="0E258CBC" w14:textId="5170328D" w:rsidR="008C4796" w:rsidRPr="008C4796" w:rsidRDefault="008C4796" w:rsidP="008C4796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4D2BB2">
        <w:rPr>
          <w:rFonts w:ascii="Times New Roman" w:hAnsi="Times New Roman" w:cs="Times New Roman"/>
          <w:b/>
          <w:bCs/>
          <w:lang w:val="vi-VN"/>
        </w:rPr>
        <w:t>PHẦN I. Câu trắc nghiệm nhiều phương án lựa chọn.</w:t>
      </w:r>
      <w:r w:rsidRPr="004D2BB2">
        <w:rPr>
          <w:rFonts w:ascii="Times New Roman" w:hAnsi="Times New Roman" w:cs="Times New Roman"/>
          <w:b/>
          <w:bCs/>
          <w:i/>
          <w:iCs/>
          <w:lang w:val="vi-VN"/>
        </w:rPr>
        <w:t xml:space="preserve"> </w:t>
      </w:r>
      <w:r w:rsidRPr="004D2BB2">
        <w:rPr>
          <w:rFonts w:ascii="Times New Roman" w:hAnsi="Times New Roman" w:cs="Times New Roman"/>
          <w:lang w:val="vi-VN"/>
        </w:rPr>
        <w:t>Thí sinh trả lời từ câu 1 đến câu 12. Mỗi câu hỏi thí sinh chỉ chọn một phương án.</w:t>
      </w:r>
    </w:p>
    <w:p w14:paraId="05357930" w14:textId="46C85304" w:rsidR="008C4796" w:rsidRPr="009A7443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1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 thị hàm số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sup>
        </m:sSup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-3</m:t>
        </m:r>
        <m:sSup>
          <m:sSup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2ax+b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iểm cực trị là điểm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</m:t>
        </m:r>
        <m:d>
          <m:d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;-2</m:t>
            </m:r>
          </m:e>
        </m:d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Tính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6F76E599" w14:textId="267786CC" w:rsidR="008C4796" w:rsidRPr="009A7443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A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4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B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2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C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-4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D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-2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3F532381" w14:textId="77777777" w:rsidR="008C4796" w:rsidRPr="007F2CEB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7F2CE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2: </w: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3A2D9C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07" type="#_x0000_t75" style="width:50.4pt;height:21.6pt" o:ole="">
            <v:imagedata r:id="rId4" o:title=""/>
          </v:shape>
          <o:OLEObject Type="Embed" ProgID="Equation.DSMT4" ShapeID="_x0000_i1707" DrawAspect="Content" ObjectID="_1782148596" r:id="rId5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ạo hàm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280" w:dyaOrig="400" w14:anchorId="02CADB88">
          <v:shape id="_x0000_i1708" type="#_x0000_t75" style="width:64.8pt;height:21.6pt" o:ole="">
            <v:imagedata r:id="rId6" o:title=""/>
          </v:shape>
          <o:OLEObject Type="Embed" ProgID="Equation.DSMT4" ShapeID="_x0000_i1708" DrawAspect="Content" ObjectID="_1782148597" r:id="rId7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ới mọi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79" w14:anchorId="3B549F76">
          <v:shape id="_x0000_i1709" type="#_x0000_t75" style="width:28.8pt;height:14.4pt" o:ole="">
            <v:imagedata r:id="rId8" o:title=""/>
          </v:shape>
          <o:OLEObject Type="Embed" ProgID="Equation.DSMT4" ShapeID="_x0000_i1709" DrawAspect="Content" ObjectID="_1782148598" r:id="rId9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Hàm số đã cho nghịch biến trên khoảng nào dưới đây?</w:t>
      </w:r>
    </w:p>
    <w:p w14:paraId="7385EEB1" w14:textId="727C528B" w:rsidR="008C4796" w:rsidRPr="00365B37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F2CE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38764E68">
          <v:shape id="_x0000_i1710" type="#_x0000_t75" style="width:43.2pt;height:21.6pt" o:ole="">
            <v:imagedata r:id="rId10" o:title=""/>
          </v:shape>
          <o:OLEObject Type="Embed" ProgID="Equation.DSMT4" ShapeID="_x0000_i1710" DrawAspect="Content" ObjectID="_1782148599" r:id="rId11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0" w:dyaOrig="400" w14:anchorId="2DAAC2C6">
          <v:shape id="_x0000_i1711" type="#_x0000_t75" style="width:36pt;height:21.6pt" o:ole="">
            <v:imagedata r:id="rId12" o:title=""/>
          </v:shape>
          <o:OLEObject Type="Embed" ProgID="Equation.DSMT4" ShapeID="_x0000_i1711" DrawAspect="Content" ObjectID="_1782148600" r:id="rId13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0AFEFB5A">
          <v:shape id="_x0000_i1712" type="#_x0000_t75" style="width:43.2pt;height:21.6pt" o:ole="">
            <v:imagedata r:id="rId14" o:title=""/>
          </v:shape>
          <o:OLEObject Type="Embed" ProgID="Equation.DSMT4" ShapeID="_x0000_i1712" DrawAspect="Content" ObjectID="_1782148601" r:id="rId15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0" w:dyaOrig="400" w14:anchorId="72FD61DE">
          <v:shape id="_x0000_i1713" type="#_x0000_t75" style="width:36pt;height:21.6pt" o:ole="">
            <v:imagedata r:id="rId16" o:title=""/>
          </v:shape>
          <o:OLEObject Type="Embed" ProgID="Equation.DSMT4" ShapeID="_x0000_i1713" DrawAspect="Content" ObjectID="_1782148602" r:id="rId17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153C5A1" w14:textId="77777777" w:rsidR="008C4796" w:rsidRPr="00365B37" w:rsidRDefault="008C4796" w:rsidP="008C479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3: </w: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Giá trị lớn nhất của hàm số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400" w:dyaOrig="390" w14:anchorId="7F7F7E92">
          <v:shape id="_x0000_i1716" type="#_x0000_t75" style="width:122.4pt;height:21.6pt" o:ole="">
            <v:imagedata r:id="rId18" o:title=""/>
          </v:shape>
          <o:OLEObject Type="Embed" ProgID="Equation.DSMT4" ShapeID="_x0000_i1716" DrawAspect="Content" ObjectID="_1782148603" r:id="rId19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rên đoạn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0" w:dyaOrig="390" w14:anchorId="5927B28E">
          <v:shape id="_x0000_i1717" type="#_x0000_t75" style="width:28.8pt;height:21.6pt" o:ole="">
            <v:imagedata r:id="rId20" o:title=""/>
          </v:shape>
          <o:OLEObject Type="Embed" ProgID="Equation.DSMT4" ShapeID="_x0000_i1717" DrawAspect="Content" ObjectID="_1782148604" r:id="rId21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25D16963" w14:textId="5690222F" w:rsidR="008C4796" w:rsidRP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A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70" w14:anchorId="62F9D3D1">
          <v:shape id="_x0000_i1718" type="#_x0000_t75" style="width:7.2pt;height:14.4pt" o:ole="">
            <v:imagedata r:id="rId22" o:title=""/>
          </v:shape>
          <o:OLEObject Type="Embed" ProgID="Equation.DSMT4" ShapeID="_x0000_i1718" DrawAspect="Content" ObjectID="_1782148605" r:id="rId23"/>
        </w:objec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B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70" w14:anchorId="253FD7C9">
          <v:shape id="_x0000_i1719" type="#_x0000_t75" style="width:14.4pt;height:14.4pt" o:ole="">
            <v:imagedata r:id="rId24" o:title=""/>
          </v:shape>
          <o:OLEObject Type="Embed" ProgID="Equation.DSMT4" ShapeID="_x0000_i1719" DrawAspect="Content" ObjectID="_1782148606" r:id="rId25"/>
        </w:objec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C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30" w:dyaOrig="270" w14:anchorId="1D461236">
          <v:shape id="_x0000_i1720" type="#_x0000_t75" style="width:14.4pt;height:14.4pt" o:ole="">
            <v:imagedata r:id="rId26" o:title=""/>
          </v:shape>
          <o:OLEObject Type="Embed" ProgID="Equation.DSMT4" ShapeID="_x0000_i1720" DrawAspect="Content" ObjectID="_1782148607" r:id="rId27"/>
        </w:objec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D.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0" w:dyaOrig="270" w14:anchorId="24357371">
          <v:shape id="_x0000_i1721" type="#_x0000_t75" style="width:7.2pt;height:14.4pt" o:ole="">
            <v:imagedata r:id="rId28" o:title=""/>
          </v:shape>
          <o:OLEObject Type="Embed" ProgID="Equation.DSMT4" ShapeID="_x0000_i1721" DrawAspect="Content" ObjectID="_1782148608" r:id="rId29"/>
        </w:objec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2CCF3D27" w14:textId="77777777" w:rsidR="008C4796" w:rsidRPr="008C4796" w:rsidRDefault="008C4796" w:rsidP="008C479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ìm các đường tiệm cận ngang và tiệm cận đứng của đồ thị hàm số 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x+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7x+2</m:t>
            </m:r>
          </m:den>
        </m:f>
      </m:oMath>
      <w:r w:rsidRPr="008C479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2569DD7B" w14:textId="5D385E8D" w:rsid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9628921" w14:textId="77777777" w:rsidR="008C4796" w:rsidRPr="007108BF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5: </w: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7108B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448" w:dyaOrig="408" w14:anchorId="05513556">
          <v:shape id="_x0000_i1811" type="#_x0000_t75" style="width:122.4pt;height:21.6pt" o:ole="">
            <v:imagedata r:id="rId30" o:title=""/>
          </v:shape>
          <o:OLEObject Type="Embed" ProgID="Equation.DSMT4" ShapeID="_x0000_i1811" DrawAspect="Content" ObjectID="_1782148609" r:id="rId31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bên. Xác định dấu của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60" w:dyaOrig="312" w14:anchorId="1777D626">
          <v:shape id="_x0000_i1812" type="#_x0000_t75" style="width:36pt;height:14.4pt" o:ole="">
            <v:imagedata r:id="rId32" o:title=""/>
          </v:shape>
          <o:OLEObject Type="Embed" ProgID="Equation.DSMT4" ShapeID="_x0000_i1812" DrawAspect="Content" ObjectID="_1782148610" r:id="rId33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0433A1D7" w14:textId="77777777" w:rsidR="008C4796" w:rsidRPr="007108BF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noProof/>
          <w:kern w:val="0"/>
          <w:position w:val="-98"/>
          <w:szCs w:val="22"/>
          <w:lang w:eastAsia="en-US"/>
          <w14:ligatures w14:val="none"/>
        </w:rPr>
        <w:drawing>
          <wp:inline distT="0" distB="0" distL="0" distR="0" wp14:anchorId="53E256C8" wp14:editId="2D2829E6">
            <wp:extent cx="1684020" cy="1324928"/>
            <wp:effectExtent l="0" t="0" r="0" b="0"/>
            <wp:docPr id="2011514235" name="Picture 20115142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9" name="Picture 1026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3249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D46955" w14:textId="137DD3F0" w:rsidR="008C4796" w:rsidRPr="007108BF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6B5F223B">
          <v:shape id="_x0000_i1813" type="#_x0000_t75" style="width:86.4pt;height:14.4pt" o:ole="">
            <v:imagedata r:id="rId35" o:title=""/>
          </v:shape>
          <o:OLEObject Type="Embed" ProgID="Equation.DSMT4" ShapeID="_x0000_i1813" DrawAspect="Content" ObjectID="_1782148611" r:id="rId36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92" w:dyaOrig="324" w14:anchorId="3BB114A4">
          <v:shape id="_x0000_i1814" type="#_x0000_t75" style="width:86.4pt;height:14.4pt" o:ole="">
            <v:imagedata r:id="rId37" o:title=""/>
          </v:shape>
          <o:OLEObject Type="Embed" ProgID="Equation.DSMT4" ShapeID="_x0000_i1814" DrawAspect="Content" ObjectID="_1782148612" r:id="rId38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13719DF0">
          <v:shape id="_x0000_i1815" type="#_x0000_t75" style="width:86.4pt;height:14.4pt" o:ole="">
            <v:imagedata r:id="rId39" o:title=""/>
          </v:shape>
          <o:OLEObject Type="Embed" ProgID="Equation.DSMT4" ShapeID="_x0000_i1815" DrawAspect="Content" ObjectID="_1782148613" r:id="rId40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08C4C92C">
          <v:shape id="_x0000_i1816" type="#_x0000_t75" style="width:86.4pt;height:14.4pt" o:ole="">
            <v:imagedata r:id="rId41" o:title=""/>
          </v:shape>
          <o:OLEObject Type="Embed" ProgID="Equation.DSMT4" ShapeID="_x0000_i1816" DrawAspect="Content" ObjectID="_1782148614" r:id="rId42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C188FC0" w14:textId="77777777" w:rsid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7: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ho hình lập phương ABCD.A’B’C’D’. Gọi O là tâm của hình lập phương. Khẳng định nào sau đây đúng</w:t>
      </w:r>
    </w:p>
    <w:p w14:paraId="3B581E44" w14:textId="1675FD3B" w:rsid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            </w:t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65775FFF" w14:textId="7CDFA799" w:rsidR="008C479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4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                                               </w:t>
      </w:r>
      <w:r w:rsidRPr="008C479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42031B35" w14:textId="77777777" w:rsidR="008C4796" w:rsidRPr="00732BD6" w:rsidRDefault="008C4796" w:rsidP="008C479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8:</w:t>
      </w:r>
      <w:r>
        <w:rPr>
          <w:rFonts w:ascii="Times New Roman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Hàm số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65E61E4E">
          <v:shape id="_x0000_i1823" type="#_x0000_t75" style="width:100.8pt;height:21.6pt" o:ole="">
            <v:imagedata r:id="rId43" o:title=""/>
          </v:shape>
          <o:OLEObject Type="Embed" ProgID="Equation.DSMT4" ShapeID="_x0000_i1823" DrawAspect="Content" ObjectID="_1782148615" r:id="rId4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hai điểm cực trị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482580BC">
          <v:shape id="_x0000_i1824" type="#_x0000_t75" style="width:28.8pt;height:21.6pt" o:ole="">
            <v:imagedata r:id="rId45" o:title=""/>
          </v:shape>
          <o:OLEObject Type="Embed" ProgID="Equation.DSMT4" ShapeID="_x0000_i1824" DrawAspect="Content" ObjectID="_1782148616" r:id="rId4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hỏa </w:t>
      </w:r>
      <w:r w:rsidRPr="00732BD6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212" w:dyaOrig="372" w14:anchorId="61C88370">
          <v:shape id="_x0000_i1825" type="#_x0000_t75" style="width:57.6pt;height:21.6pt" o:ole="">
            <v:imagedata r:id="rId47" o:title=""/>
          </v:shape>
          <o:OLEObject Type="Embed" ProgID="Equation.DSMT4" ShapeID="_x0000_i1825" DrawAspect="Content" ObjectID="_1782148617" r:id="rId4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khi</w:t>
      </w:r>
    </w:p>
    <w:p w14:paraId="0C379C6B" w14:textId="7C278748" w:rsidR="008C4796" w:rsidRPr="00732BD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660" w:dyaOrig="636" w14:anchorId="6467430A">
          <v:shape id="_x0000_i1826" type="#_x0000_t75" style="width:36pt;height:28.8pt" o:ole="">
            <v:imagedata r:id="rId49" o:title=""/>
          </v:shape>
          <o:OLEObject Type="Embed" ProgID="Equation.DSMT4" ShapeID="_x0000_i1826" DrawAspect="Content" ObjectID="_1782148618" r:id="rId5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660" w:dyaOrig="636" w14:anchorId="6883D14A">
          <v:shape id="_x0000_i1827" type="#_x0000_t75" style="width:36pt;height:28.8pt" o:ole="">
            <v:imagedata r:id="rId51" o:title=""/>
          </v:shape>
          <o:OLEObject Type="Embed" ProgID="Equation.DSMT4" ShapeID="_x0000_i1827" DrawAspect="Content" ObjectID="_1782148619" r:id="rId5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44" w:dyaOrig="288" w14:anchorId="2400EAFC">
          <v:shape id="_x0000_i1828" type="#_x0000_t75" style="width:36pt;height:14.4pt" o:ole="">
            <v:imagedata r:id="rId53" o:title=""/>
          </v:shape>
          <o:OLEObject Type="Embed" ProgID="Equation.DSMT4" ShapeID="_x0000_i1828" DrawAspect="Content" ObjectID="_1782148620" r:id="rId5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52439CFD">
          <v:shape id="_x0000_i1829" type="#_x0000_t75" style="width:28.8pt;height:14.4pt" o:ole="">
            <v:imagedata r:id="rId55" o:title=""/>
          </v:shape>
          <o:OLEObject Type="Embed" ProgID="Equation.DSMT4" ShapeID="_x0000_i1829" DrawAspect="Content" ObjectID="_1782148621" r:id="rId5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DF329FD" w14:textId="77777777" w:rsidR="008C4796" w:rsidRPr="00732BD6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9: 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22362FFD">
          <v:shape id="_x0000_i1836" type="#_x0000_t75" style="width:50.4pt;height:21.6pt" o:ole="">
            <v:imagedata r:id="rId57" o:title=""/>
          </v:shape>
          <o:OLEObject Type="Embed" ProgID="Equation.DSMT4" ShapeID="_x0000_i1836" DrawAspect="Content" ObjectID="_1782148622" r:id="rId5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. Phương trình </w: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13DBD029">
          <v:shape id="_x0000_i1837" type="#_x0000_t75" style="width:64.8pt;height:21.6pt" o:ole="">
            <v:imagedata r:id="rId59" o:title=""/>
          </v:shape>
          <o:OLEObject Type="Embed" ProgID="Equation.DSMT4" ShapeID="_x0000_i1837" DrawAspect="Content" ObjectID="_1782148623" r:id="rId6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?</w:t>
      </w:r>
    </w:p>
    <w:p w14:paraId="749EC13F" w14:textId="77777777" w:rsidR="008C4796" w:rsidRPr="00732BD6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noProof/>
          <w:kern w:val="0"/>
          <w:position w:val="-224"/>
          <w:szCs w:val="22"/>
          <w:lang w:eastAsia="en-US"/>
          <w14:ligatures w14:val="none"/>
        </w:rPr>
        <w:lastRenderedPageBreak/>
        <w:drawing>
          <wp:inline distT="0" distB="0" distL="0" distR="0" wp14:anchorId="6F93FAD1" wp14:editId="1B0A1179">
            <wp:extent cx="2934653" cy="2916079"/>
            <wp:effectExtent l="0" t="0" r="0" b="0"/>
            <wp:docPr id="1479794673" name="Picture 147979467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3" name="Picture 1035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653" cy="29160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689549" w14:textId="3A341C1E" w:rsidR="008C4796" w:rsidRPr="00732BD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72CD60CD">
          <v:shape id="_x0000_i1838" type="#_x0000_t75" style="width:7.2pt;height:14.4pt" o:ole="">
            <v:imagedata r:id="rId62" o:title=""/>
          </v:shape>
          <o:OLEObject Type="Embed" ProgID="Equation.DSMT4" ShapeID="_x0000_i1838" DrawAspect="Content" ObjectID="_1782148624" r:id="rId6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4C07833F">
          <v:shape id="_x0000_i1839" type="#_x0000_t75" style="width:7.2pt;height:14.4pt" o:ole="">
            <v:imagedata r:id="rId64" o:title=""/>
          </v:shape>
          <o:OLEObject Type="Embed" ProgID="Equation.DSMT4" ShapeID="_x0000_i1839" DrawAspect="Content" ObjectID="_1782148625" r:id="rId6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5742DB95">
          <v:shape id="_x0000_i1840" type="#_x0000_t75" style="width:7.2pt;height:14.4pt" o:ole="">
            <v:imagedata r:id="rId66" o:title=""/>
          </v:shape>
          <o:OLEObject Type="Embed" ProgID="Equation.DSMT4" ShapeID="_x0000_i1840" DrawAspect="Content" ObjectID="_1782148626" r:id="rId6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3AEEB8D9">
          <v:shape id="_x0000_i1841" type="#_x0000_t75" style="width:7.2pt;height:14.4pt" o:ole="">
            <v:imagedata r:id="rId68" o:title=""/>
          </v:shape>
          <o:OLEObject Type="Embed" ProgID="Equation.DSMT4" ShapeID="_x0000_i1841" DrawAspect="Content" ObjectID="_1782148627" r:id="rId6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D9A2226" w14:textId="77777777" w:rsidR="008C4796" w:rsidRPr="00732BD6" w:rsidRDefault="008C4796" w:rsidP="008C4796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0: 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20" w:dyaOrig="252" w14:anchorId="0F307F32">
          <v:shape id="_x0000_i1856" type="#_x0000_t75" style="width:21.6pt;height:14.4pt" o:ole="">
            <v:imagedata r:id="rId70" o:title=""/>
          </v:shape>
          <o:OLEObject Type="Embed" ProgID="Equation.DSMT4" ShapeID="_x0000_i1856" DrawAspect="Content" ObjectID="_1782148628" r:id="rId7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 dương thoả mãn điều kiện </w:t>
      </w:r>
      <w:r w:rsidRPr="00732BD6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1680" w:dyaOrig="768" w14:anchorId="528C48E0">
          <v:shape id="_x0000_i1857" type="#_x0000_t75" style="width:86.4pt;height:36pt" o:ole="">
            <v:imagedata r:id="rId72" o:title=""/>
          </v:shape>
          <o:OLEObject Type="Embed" ProgID="Equation.DSMT4" ShapeID="_x0000_i1857" DrawAspect="Content" ObjectID="_1782148629" r:id="rId7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ổng giá trị lớn nhất và giá trị nhỏ nhất của biểu thức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508" w:dyaOrig="360" w14:anchorId="6AD49D8D">
          <v:shape id="_x0000_i1858" type="#_x0000_t75" style="width:122.4pt;height:21.6pt" o:ole="">
            <v:imagedata r:id="rId74" o:title=""/>
          </v:shape>
          <o:OLEObject Type="Embed" ProgID="Equation.DSMT4" ShapeID="_x0000_i1858" DrawAspect="Content" ObjectID="_1782148630" r:id="rId7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uộc khoảng nào sau đây?</w:t>
      </w:r>
    </w:p>
    <w:p w14:paraId="0D1CC521" w14:textId="1E9E4E72" w:rsidR="008C4796" w:rsidRPr="00732BD6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396" w14:anchorId="79AD24CD">
          <v:shape id="_x0000_i1859" type="#_x0000_t75" style="width:36pt;height:21.6pt" o:ole="">
            <v:imagedata r:id="rId76" o:title=""/>
          </v:shape>
          <o:OLEObject Type="Embed" ProgID="Equation.DSMT4" ShapeID="_x0000_i1859" DrawAspect="Content" ObjectID="_1782148631" r:id="rId7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792" w:dyaOrig="360" w14:anchorId="0269D2F9">
          <v:shape id="_x0000_i1860" type="#_x0000_t75" style="width:36pt;height:21.6pt" o:ole="">
            <v:imagedata r:id="rId78" o:title=""/>
          </v:shape>
          <o:OLEObject Type="Embed" ProgID="Equation.DSMT4" ShapeID="_x0000_i1860" DrawAspect="Content" ObjectID="_1782148632" r:id="rId7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492" w:dyaOrig="420" w14:anchorId="30CF4FBB">
          <v:shape id="_x0000_i1861" type="#_x0000_t75" style="width:21.6pt;height:21.6pt" o:ole="">
            <v:imagedata r:id="rId80" o:title=""/>
          </v:shape>
          <o:OLEObject Type="Embed" ProgID="Equation.DSMT4" ShapeID="_x0000_i1861" DrawAspect="Content" ObjectID="_1782148633" r:id="rId8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756" w:dyaOrig="420" w14:anchorId="1C329866">
          <v:shape id="_x0000_i1862" type="#_x0000_t75" style="width:36pt;height:21.6pt" o:ole="">
            <v:imagedata r:id="rId82" o:title=""/>
          </v:shape>
          <o:OLEObject Type="Embed" ProgID="Equation.DSMT4" ShapeID="_x0000_i1862" DrawAspect="Content" ObjectID="_1782148634" r:id="rId8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719C663" w14:textId="77777777" w:rsidR="008C4796" w:rsidRPr="005D6E29" w:rsidRDefault="008C4796" w:rsidP="008C4796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1: 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thực của tham số </w:t>
      </w:r>
      <w:r w:rsidRPr="005D6E29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0652105C">
          <v:shape id="_x0000_i1874" type="#_x0000_t75" style="width:14.4pt;height:7.2pt" o:ole="">
            <v:imagedata r:id="rId84" o:title=""/>
          </v:shape>
          <o:OLEObject Type="Embed" ProgID="Equation.DSMT4" ShapeID="_x0000_i1874" DrawAspect="Content" ObjectID="_1782148635" r:id="rId85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đồ thị hàm số </w:t>
      </w:r>
      <w:r w:rsidRPr="005D6E29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400" w:dyaOrig="360" w14:anchorId="154A4841">
          <v:shape id="_x0000_i1875" type="#_x0000_t75" style="width:122.4pt;height:21.6pt" o:ole="">
            <v:imagedata r:id="rId86" o:title=""/>
          </v:shape>
          <o:OLEObject Type="Embed" ProgID="Equation.DSMT4" ShapeID="_x0000_i1875" DrawAspect="Content" ObjectID="_1782148636" r:id="rId87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 điểm cực trị đều thuộc các trục toạ độ</w:t>
      </w:r>
    </w:p>
    <w:p w14:paraId="12DCB4CF" w14:textId="5381421A" w:rsidR="008C4796" w:rsidRPr="005D6E29" w:rsidRDefault="008C4796" w:rsidP="008C479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5DC2AD3E">
          <v:shape id="_x0000_i1876" type="#_x0000_t75" style="width:28.8pt;height:14.4pt" o:ole="">
            <v:imagedata r:id="rId88" o:title=""/>
          </v:shape>
          <o:OLEObject Type="Embed" ProgID="Equation.DSMT4" ShapeID="_x0000_i1876" DrawAspect="Content" ObjectID="_1782148637" r:id="rId89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107D163E">
          <v:shape id="_x0000_i1877" type="#_x0000_t75" style="width:28.8pt;height:14.4pt" o:ole="">
            <v:imagedata r:id="rId90" o:title=""/>
          </v:shape>
          <o:OLEObject Type="Embed" ProgID="Equation.DSMT4" ShapeID="_x0000_i1877" DrawAspect="Content" ObjectID="_1782148638" r:id="rId91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36" w:dyaOrig="624" w14:anchorId="29CAFF86">
          <v:shape id="_x0000_i1878" type="#_x0000_t75" style="width:28.8pt;height:28.8pt" o:ole="">
            <v:imagedata r:id="rId92" o:title=""/>
          </v:shape>
          <o:OLEObject Type="Embed" ProgID="Equation.DSMT4" ShapeID="_x0000_i1878" DrawAspect="Content" ObjectID="_1782148639" r:id="rId93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6BB97797">
          <v:shape id="_x0000_i1879" type="#_x0000_t75" style="width:28.8pt;height:14.4pt" o:ole="">
            <v:imagedata r:id="rId94" o:title=""/>
          </v:shape>
          <o:OLEObject Type="Embed" ProgID="Equation.DSMT4" ShapeID="_x0000_i1879" DrawAspect="Content" ObjectID="_1782148640" r:id="rId95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5F566E9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</w:rPr>
        <w:t>Câu</w:t>
      </w:r>
      <w:r>
        <w:rPr>
          <w:rFonts w:ascii="Times New Roman" w:hAnsi="Times New Roman" w:cs="Times New Roman"/>
          <w:b/>
          <w:bCs/>
          <w:lang w:val="vi-VN"/>
        </w:rPr>
        <w:t xml:space="preserve"> 12: </w:t>
      </w:r>
      <w:r>
        <w:rPr>
          <w:rFonts w:ascii="Times New Roman" w:hAnsi="Times New Roman" w:cs="Times New Roman"/>
          <w:lang w:val="vi-VN"/>
        </w:rPr>
        <w:t>Cho tứ diện đều ABCD, M là trung điểm của cạnh BC. Khi đó cos(AB,DM) bằng:</w:t>
      </w:r>
    </w:p>
    <w:p w14:paraId="4CCED5C7" w14:textId="6D8E38FA" w:rsidR="008C4796" w:rsidRDefault="008C4796" w:rsidP="008C4796">
      <w:pPr>
        <w:rPr>
          <w:rFonts w:ascii="Times New Roman" w:hAnsi="Times New Roman" w:cs="Times New Roman"/>
          <w:lang w:val="vi-VN"/>
        </w:rPr>
      </w:pPr>
      <w:r w:rsidRPr="008C4796">
        <w:rPr>
          <w:rFonts w:ascii="Times New Roman" w:hAnsi="Times New Roman" w:cs="Times New Roman"/>
          <w:b/>
          <w:bCs/>
          <w:lang w:val="vi-VN"/>
        </w:rPr>
        <w:t>A.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                                       </w:t>
      </w:r>
      <w:r w:rsidRPr="008C4796">
        <w:rPr>
          <w:rFonts w:ascii="Times New Roman" w:hAnsi="Times New Roman" w:cs="Times New Roman"/>
          <w:b/>
          <w:bCs/>
          <w:lang w:val="vi-VN"/>
        </w:rPr>
        <w:t>B.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6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                                      </w:t>
      </w:r>
      <w:r w:rsidRPr="008C4796">
        <w:rPr>
          <w:rFonts w:ascii="Times New Roman" w:hAnsi="Times New Roman" w:cs="Times New Roman"/>
          <w:b/>
          <w:bCs/>
          <w:lang w:val="vi-VN"/>
        </w:rPr>
        <w:t>C.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                                     </w:t>
      </w:r>
      <w:r w:rsidRPr="008C4796">
        <w:rPr>
          <w:rFonts w:ascii="Times New Roman" w:hAnsi="Times New Roman" w:cs="Times New Roman"/>
          <w:b/>
          <w:bCs/>
          <w:lang w:val="vi-VN"/>
        </w:rPr>
        <w:t>D.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5125DDBC" w14:textId="4D27925F" w:rsidR="008C4796" w:rsidRPr="008C4796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í sinh trả lời từ câu 1 đến câu 4. Trong mỗi ý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V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ở mỗi câu, thí sinh chọn đúng hoặc sai.</w:t>
      </w:r>
    </w:p>
    <w:p w14:paraId="2B50BB0F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lang w:val="vi-VN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-x+1</m:t>
        </m:r>
      </m:oMath>
    </w:p>
    <w:p w14:paraId="5324ECA4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Hàm số nghịch biến trên R</w:t>
      </w:r>
    </w:p>
    <w:p w14:paraId="4A972047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) Hàm số đồng biến trên R</w:t>
      </w:r>
    </w:p>
    <w:p w14:paraId="22BE0F53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Hàm số đồng biến trên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 và nghịch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1)</w:t>
      </w:r>
    </w:p>
    <w:p w14:paraId="705E9A39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Hàm số đồng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1) và nghịch biến trên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3EBBBE4B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5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-1</m:t>
            </m:r>
          </m:den>
        </m:f>
      </m:oMath>
      <w:r>
        <w:rPr>
          <w:rFonts w:ascii="Times New Roman" w:hAnsi="Times New Roman" w:cs="Times New Roman"/>
          <w:lang w:val="vi-VN"/>
        </w:rPr>
        <w:t>, khi đó:</w:t>
      </w:r>
    </w:p>
    <w:p w14:paraId="43802481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ồ thị hàm số không có tiệm cận ngang</w:t>
      </w:r>
    </w:p>
    <w:p w14:paraId="260539DD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Đồ thị hàm số có tiệm cận đứng là đường thẳng </w:t>
      </w:r>
      <w:r w:rsidRPr="00036998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=1</w:t>
      </w:r>
    </w:p>
    <w:p w14:paraId="31899453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Giao điểm của hai tiệm cận đồ thị nằm trên trục hoành</w:t>
      </w:r>
    </w:p>
    <w:p w14:paraId="060C011C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Giao điểm của hai tiệm cận đồ thị là đỉnh parabol </w:t>
      </w:r>
      <w:r>
        <w:rPr>
          <w:rFonts w:ascii="Times New Roman" w:hAnsi="Times New Roman" w:cs="Times New Roman"/>
          <w:i/>
          <w:iCs/>
          <w:lang w:val="vi-VN"/>
        </w:rPr>
        <w:t>y=x</w:t>
      </w:r>
      <w:r w:rsidRPr="00F1468B">
        <w:rPr>
          <w:rFonts w:ascii="Times New Roman" w:hAnsi="Times New Roman" w:cs="Times New Roman"/>
          <w:i/>
          <w:iCs/>
          <w:vertAlign w:val="superscript"/>
          <w:lang w:val="vi-VN"/>
        </w:rPr>
        <w:t>2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</w:t>
      </w:r>
      <w:r w:rsidRPr="00036998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+1</w:t>
      </w:r>
    </w:p>
    <w:p w14:paraId="2CBA7D3F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lastRenderedPageBreak/>
        <w:t xml:space="preserve">Câu 3: </w:t>
      </w:r>
      <w:r>
        <w:rPr>
          <w:rFonts w:ascii="Times New Roman" w:hAnsi="Times New Roman" w:cs="Times New Roman"/>
          <w:lang w:val="vi-VN"/>
        </w:rPr>
        <w:t>Cho tứ diện ABCD. Gọi M và N lần lượt là trung điểm của AB, CD và G là trung điểm MN</w:t>
      </w:r>
    </w:p>
    <w:p w14:paraId="0963AB7D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</w:t>
      </w:r>
      <m:oMath>
        <m: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D</m:t>
            </m:r>
          </m:e>
        </m:acc>
      </m:oMath>
      <w:r>
        <w:rPr>
          <w:rFonts w:ascii="Times New Roman" w:hAnsi="Times New Roman" w:cs="Times New Roman"/>
          <w:lang w:val="vi-VN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4FB68678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D</m:t>
            </m:r>
          </m:e>
        </m:acc>
      </m:oMath>
      <w:r>
        <w:rPr>
          <w:rFonts w:ascii="Times New Roman" w:hAnsi="Times New Roman" w:cs="Times New Roman"/>
          <w:lang w:val="vi-VN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4MG</m:t>
            </m:r>
          </m:e>
        </m:acc>
      </m:oMath>
    </w:p>
    <w:p w14:paraId="28517BF1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lang w:val="vi-V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</w:p>
    <w:p w14:paraId="590C97ED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</m:oMath>
    </w:p>
    <w:p w14:paraId="09787C2C" w14:textId="77777777" w:rsidR="00DE12BB" w:rsidRDefault="00DE12BB" w:rsidP="00DE12BB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4: </w:t>
      </w:r>
      <w:r>
        <w:rPr>
          <w:rFonts w:ascii="Times New Roman" w:hAnsi="Times New Roman" w:cs="Times New Roman"/>
          <w:lang w:val="vi-VN"/>
        </w:rPr>
        <w:t xml:space="preserve">Cho hàm số (C): </w:t>
      </w:r>
      <w:r>
        <w:rPr>
          <w:rFonts w:ascii="Times New Roman" w:hAnsi="Times New Roman" w:cs="Times New Roman"/>
          <w:i/>
          <w:iCs/>
          <w:lang w:val="vi-VN"/>
        </w:rPr>
        <w:t>y=f(x)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+3x-5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+3</m:t>
            </m:r>
          </m:den>
        </m:f>
      </m:oMath>
      <w:r>
        <w:rPr>
          <w:rFonts w:ascii="Times New Roman" w:hAnsi="Times New Roman" w:cs="Times New Roman"/>
          <w:lang w:val="vi-VN"/>
        </w:rPr>
        <w:t xml:space="preserve"> biết đồ thị hàm số có tiệm cận xiên là đường thẳng </w:t>
      </w:r>
      <w:r>
        <w:rPr>
          <w:rFonts w:ascii="Cambria Math" w:hAnsi="Cambria Math" w:cs="Times New Roman"/>
          <w:lang w:val="vi-VN"/>
        </w:rPr>
        <w:t xml:space="preserve">∆: </w:t>
      </w:r>
      <w:r>
        <w:rPr>
          <w:rFonts w:ascii="Times New Roman" w:hAnsi="Times New Roman" w:cs="Times New Roman"/>
          <w:i/>
          <w:iCs/>
          <w:lang w:val="vi-VN"/>
        </w:rPr>
        <w:t xml:space="preserve">y=ax+b, </w:t>
      </w:r>
      <w:r>
        <w:rPr>
          <w:rFonts w:ascii="Times New Roman" w:hAnsi="Times New Roman" w:cs="Times New Roman"/>
          <w:lang w:val="vi-VN"/>
        </w:rPr>
        <w:t>khi đó:</w:t>
      </w:r>
    </w:p>
    <w:p w14:paraId="6E405F06" w14:textId="77777777" w:rsidR="00DE12BB" w:rsidRDefault="00DE12BB" w:rsidP="00DE12BB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Giao điểm của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 xml:space="preserve"> của trục O</w:t>
      </w:r>
      <w:r w:rsidRPr="00B51F2A">
        <w:rPr>
          <w:rFonts w:ascii="Times New Roman" w:hAnsi="Times New Roman" w:cs="Times New Roman"/>
          <w:i/>
          <w:iCs/>
          <w:lang w:val="vi-VN"/>
        </w:rPr>
        <w:t>x</w:t>
      </w:r>
      <w:r w:rsidRPr="00E64896">
        <w:rPr>
          <w:rFonts w:ascii="Times New Roman" w:hAnsi="Times New Roman" w:cs="Times New Roman"/>
          <w:lang w:val="vi-VN"/>
        </w:rPr>
        <w:t xml:space="preserve"> có</w:t>
      </w:r>
      <w:r>
        <w:rPr>
          <w:rFonts w:ascii="Times New Roman" w:hAnsi="Times New Roman" w:cs="Times New Roman"/>
          <w:lang w:val="vi-VN"/>
        </w:rPr>
        <w:t xml:space="preserve"> hoành độ lớn hơn 2</w:t>
      </w:r>
    </w:p>
    <w:p w14:paraId="368A6E7A" w14:textId="77777777" w:rsidR="00DE12BB" w:rsidRDefault="00DE12BB" w:rsidP="00DE12BB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Giao điểm của </w:t>
      </w:r>
      <w:r>
        <w:rPr>
          <w:rFonts w:ascii="Cambria Math" w:hAnsi="Cambria Math" w:cs="Times New Roman"/>
          <w:lang w:val="vi-VN"/>
        </w:rPr>
        <w:t xml:space="preserve">∆ </w:t>
      </w:r>
      <w:r>
        <w:rPr>
          <w:rFonts w:ascii="Times New Roman" w:hAnsi="Times New Roman" w:cs="Times New Roman"/>
          <w:lang w:val="vi-VN"/>
        </w:rPr>
        <w:t>và tiệm cận đứng của (C) có tọa độ là 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;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9)</w:t>
      </w:r>
    </w:p>
    <w:p w14:paraId="77BD1D8D" w14:textId="77777777" w:rsidR="00DE12BB" w:rsidRDefault="00DE12BB" w:rsidP="00DE12BB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Gọi A=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, B=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y</w:t>
      </w:r>
      <w:r>
        <w:rPr>
          <w:rFonts w:ascii="Times New Roman" w:hAnsi="Times New Roman" w:cs="Times New Roman"/>
          <w:lang w:val="vi-VN"/>
        </w:rPr>
        <w:t xml:space="preserve"> ta có </w:t>
      </w:r>
      <w:r>
        <w:rPr>
          <w:rFonts w:ascii="Times New Roman" w:hAnsi="Times New Roman" w:cs="Times New Roman"/>
          <w:i/>
          <w:iCs/>
          <w:lang w:val="vi-VN"/>
        </w:rPr>
        <w:t>S</w:t>
      </w:r>
      <w:r w:rsidRPr="00E64896">
        <w:rPr>
          <w:rFonts w:ascii="Times New Roman" w:hAnsi="Times New Roman" w:cs="Times New Roman"/>
          <w:vertAlign w:val="subscript"/>
          <w:lang w:val="vi-VN"/>
        </w:rPr>
        <w:t>OAB</w:t>
      </w:r>
      <w:r>
        <w:rPr>
          <w:rFonts w:ascii="Times New Roman" w:hAnsi="Times New Roman" w:cs="Times New Roman"/>
          <w:i/>
          <w:iCs/>
          <w:lang w:val="vi-VN"/>
        </w:rPr>
        <w:t>&gt;</w:t>
      </w:r>
      <w:r w:rsidRPr="00E64896">
        <w:rPr>
          <w:rFonts w:ascii="Times New Roman" w:hAnsi="Times New Roman" w:cs="Times New Roman"/>
          <w:lang w:val="vi-VN"/>
        </w:rPr>
        <w:t>3</w:t>
      </w:r>
    </w:p>
    <w:p w14:paraId="2927491A" w14:textId="4B879258" w:rsidR="00DE12BB" w:rsidRDefault="00DE12BB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Giá trị lớn nhất của hàm số </w:t>
      </w:r>
      <w:r>
        <w:rPr>
          <w:rFonts w:ascii="Times New Roman" w:hAnsi="Times New Roman" w:cs="Times New Roman"/>
          <w:i/>
          <w:iCs/>
          <w:lang w:val="vi-VN"/>
        </w:rPr>
        <w:t>y=ax+b</w:t>
      </w:r>
      <w:r>
        <w:rPr>
          <w:rFonts w:ascii="Times New Roman" w:hAnsi="Times New Roman" w:cs="Times New Roman"/>
          <w:lang w:val="vi-VN"/>
        </w:rPr>
        <w:t xml:space="preserve"> trên [0;3] là 4.</w:t>
      </w:r>
    </w:p>
    <w:p w14:paraId="37D54789" w14:textId="2F95ADD4" w:rsidR="008C4796" w:rsidRPr="008C4796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0E0BCDC7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 w:rsidRPr="002809FE">
        <w:rPr>
          <w:rFonts w:ascii="Times New Roman" w:hAnsi="Times New Roman" w:cs="Times New Roman"/>
          <w:b/>
          <w:bCs/>
          <w:lang w:val="vi-VN"/>
        </w:rPr>
        <w:t>Câu</w:t>
      </w:r>
      <w:r>
        <w:rPr>
          <w:rFonts w:ascii="Times New Roman" w:hAnsi="Times New Roman" w:cs="Times New Roman"/>
          <w:b/>
          <w:bCs/>
          <w:lang w:val="vi-VN"/>
        </w:rPr>
        <w:t xml:space="preserve"> 1: </w:t>
      </w:r>
      <w:r>
        <w:rPr>
          <w:rFonts w:ascii="Times New Roman" w:hAnsi="Times New Roman" w:cs="Times New Roman"/>
          <w:lang w:val="vi-VN"/>
        </w:rPr>
        <w:t xml:space="preserve">Có bao nhiêu giá trị nguyên của m để hàm số </w:t>
      </w:r>
      <w:r>
        <w:rPr>
          <w:rFonts w:ascii="Times New Roman" w:hAnsi="Times New Roman" w:cs="Times New Roman"/>
          <w:i/>
          <w:iCs/>
          <w:lang w:val="vi-VN"/>
        </w:rPr>
        <w:t>y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lang w:val="vi-VN"/>
          </w:rPr>
          <m:t>-2m</m:t>
        </m:r>
        <m:sSup>
          <m:sSup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+</m:t>
        </m:r>
        <m:d>
          <m:d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lang w:val="vi-VN"/>
              </w:rPr>
              <m:t>m+3</m:t>
            </m:r>
          </m:e>
        </m:d>
        <m:r>
          <w:rPr>
            <w:rFonts w:ascii="Cambria Math" w:hAnsi="Cambria Math" w:cs="Times New Roman"/>
            <w:lang w:val="vi-VN"/>
          </w:rPr>
          <m:t>x-5+m</m:t>
        </m:r>
      </m:oMath>
      <w:r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lang w:val="vi-VN"/>
        </w:rPr>
        <w:t>đồng biến trên R</w:t>
      </w:r>
    </w:p>
    <w:p w14:paraId="5E62BF09" w14:textId="77777777" w:rsidR="008C4796" w:rsidRDefault="008C4796" w:rsidP="008C479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tứ diện ABCD có các điểm M, N, P lần lượt thuộc các cạnh BC, BD và AC sao cho BC=4BM, AC=3AP, BD=2BN. Mặt phẳng (MNP) cắt đường thẳng AD tại điểm Q. Tính tỉ số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Q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AD</m:t>
            </m:r>
          </m:den>
        </m:f>
      </m:oMath>
    </w:p>
    <w:p w14:paraId="56B2D5E5" w14:textId="77777777" w:rsidR="008C4796" w:rsidRPr="002809FE" w:rsidRDefault="008C4796" w:rsidP="008C479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3: </w:t>
      </w:r>
      <w:r w:rsidRPr="002809F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bậc ba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F72ED43">
          <v:shape id="_x0000_i1726" type="#_x0000_t75" style="width:50.4pt;height:21.6pt" o:ole="">
            <v:imagedata r:id="rId96" o:title=""/>
          </v:shape>
          <o:OLEObject Type="Embed" ProgID="Equation.DSMT4" ShapeID="_x0000_i1726" DrawAspect="Content" ObjectID="_1782148641" r:id="rId9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vẽ</w:t>
      </w:r>
    </w:p>
    <w:p w14:paraId="25C49254" w14:textId="77777777" w:rsidR="008C4796" w:rsidRPr="002809FE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123"/>
          <w:szCs w:val="22"/>
          <w:lang w:eastAsia="en-US"/>
          <w14:ligatures w14:val="none"/>
        </w:rPr>
        <w:drawing>
          <wp:inline distT="0" distB="0" distL="0" distR="0" wp14:anchorId="2CCCDA30" wp14:editId="49DB3988">
            <wp:extent cx="3355658" cy="1640681"/>
            <wp:effectExtent l="0" t="0" r="0" b="0"/>
            <wp:docPr id="387398643" name="Picture 3873986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" name="Picture 1015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658" cy="16406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12E55B8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99B25F8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670502CC">
          <v:shape id="_x0000_i1727" type="#_x0000_t75" style="width:7.2pt;height:14.4pt" o:ole="">
            <v:imagedata r:id="rId99" o:title=""/>
          </v:shape>
          <o:OLEObject Type="Embed" ProgID="Equation.DSMT4" ShapeID="_x0000_i1727" DrawAspect="Content" ObjectID="_1782148642" r:id="rId10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4649412F">
          <v:shape id="_x0000_i1728" type="#_x0000_t75" style="width:14.4pt;height:7.2pt" o:ole="">
            <v:imagedata r:id="rId101" o:title=""/>
          </v:shape>
          <o:OLEObject Type="Embed" ProgID="Equation.DSMT4" ShapeID="_x0000_i1728" DrawAspect="Content" ObjectID="_1782148643" r:id="rId10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920" w:dyaOrig="516" w14:anchorId="03568DFB">
          <v:shape id="_x0000_i1729" type="#_x0000_t75" style="width:93.6pt;height:28.8pt" o:ole="">
            <v:imagedata r:id="rId103" o:title=""/>
          </v:shape>
          <o:OLEObject Type="Embed" ProgID="Equation.DSMT4" ShapeID="_x0000_i1729" DrawAspect="Content" ObjectID="_1782148644" r:id="rId10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2A918ADC">
          <v:shape id="_x0000_i1730" type="#_x0000_t75" style="width:7.2pt;height:14.4pt" o:ole="">
            <v:imagedata r:id="rId105" o:title=""/>
          </v:shape>
          <o:OLEObject Type="Embed" ProgID="Equation.DSMT4" ShapeID="_x0000_i1730" DrawAspect="Content" ObjectID="_1782148645" r:id="rId10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Tổng các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2C88E800">
          <v:shape id="_x0000_i1731" type="#_x0000_t75" style="width:7.2pt;height:14.4pt" o:ole="">
            <v:imagedata r:id="rId107" o:title=""/>
          </v:shape>
          <o:OLEObject Type="Embed" ProgID="Equation.DSMT4" ShapeID="_x0000_i1731" DrawAspect="Content" ObjectID="_1782148646" r:id="rId10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0214D6F7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524" w:dyaOrig="624" w14:anchorId="461CD7EE">
          <v:shape id="_x0000_i1737" type="#_x0000_t75" style="width:79.2pt;height:28.8pt" o:ole="">
            <v:imagedata r:id="rId109" o:title=""/>
          </v:shape>
          <o:OLEObject Type="Embed" ProgID="Equation.DSMT4" ShapeID="_x0000_i1737" DrawAspect="Content" ObjectID="_1782148647" r:id="rId11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5B949CC0">
          <v:shape id="_x0000_i1738" type="#_x0000_t75" style="width:14.4pt;height:7.2pt" o:ole="">
            <v:imagedata r:id="rId111" o:title=""/>
          </v:shape>
          <o:OLEObject Type="Embed" ProgID="Equation.DSMT4" ShapeID="_x0000_i1738" DrawAspect="Content" ObjectID="_1782148648" r:id="rId11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ham số). Gọ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6F4E630A">
          <v:shape id="_x0000_i1739" type="#_x0000_t75" style="width:7.2pt;height:14.4pt" o:ole="">
            <v:imagedata r:id="rId113" o:title=""/>
          </v:shape>
          <o:OLEObject Type="Embed" ProgID="Equation.DSMT4" ShapeID="_x0000_i1739" DrawAspect="Content" ObjectID="_1782148649" r:id="rId11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ập hợp tất cả các giá trị của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2D3A690D">
          <v:shape id="_x0000_i1740" type="#_x0000_t75" style="width:14.4pt;height:7.2pt" o:ole="">
            <v:imagedata r:id="rId111" o:title=""/>
          </v:shape>
          <o:OLEObject Type="Embed" ProgID="Equation.DSMT4" ShapeID="_x0000_i1740" DrawAspect="Content" ObjectID="_1782148650" r:id="rId11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ao cho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700" w:dyaOrig="516" w14:anchorId="34DCD949">
          <v:shape id="_x0000_i1741" type="#_x0000_t75" style="width:136.8pt;height:28.8pt" o:ole="">
            <v:imagedata r:id="rId116" o:title=""/>
          </v:shape>
          <o:OLEObject Type="Embed" ProgID="Equation.DSMT4" ShapeID="_x0000_i1741" DrawAspect="Content" ObjectID="_1782148651" r:id="rId11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ố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17889CE4">
          <v:shape id="_x0000_i1742" type="#_x0000_t75" style="width:7.2pt;height:14.4pt" o:ole="">
            <v:imagedata r:id="rId113" o:title=""/>
          </v:shape>
          <o:OLEObject Type="Embed" ProgID="Equation.DSMT4" ShapeID="_x0000_i1742" DrawAspect="Content" ObjectID="_1782148652" r:id="rId11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ằng</w:t>
      </w:r>
    </w:p>
    <w:p w14:paraId="2E2A98CA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5: 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032EC379">
          <v:shape id="_x0000_i1768" type="#_x0000_t75" style="width:50.4pt;height:21.6pt" o:ole="">
            <v:imagedata r:id="rId119" o:title=""/>
          </v:shape>
          <o:OLEObject Type="Embed" ProgID="Equation.DSMT4" ShapeID="_x0000_i1768" DrawAspect="Content" ObjectID="_1782148653" r:id="rId12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2809FE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52" w14:anchorId="340DA5D7">
          <v:shape id="_x0000_i1769" type="#_x0000_t75" style="width:14.4pt;height:14.4pt" o:ole="">
            <v:imagedata r:id="rId121" o:title=""/>
          </v:shape>
          <o:OLEObject Type="Embed" ProgID="Equation.DSMT4" ShapeID="_x0000_i1769" DrawAspect="Content" ObjectID="_1782148654" r:id="rId12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có bảng biến thiên như hình vẽ.</w:t>
      </w:r>
    </w:p>
    <w:p w14:paraId="33345AE5" w14:textId="77777777" w:rsidR="008C4796" w:rsidRPr="002809FE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65"/>
          <w:szCs w:val="22"/>
          <w:lang w:eastAsia="en-US"/>
          <w14:ligatures w14:val="none"/>
        </w:rPr>
        <w:drawing>
          <wp:inline distT="0" distB="0" distL="0" distR="0" wp14:anchorId="7A3AF06E" wp14:editId="4226A233">
            <wp:extent cx="2532221" cy="897731"/>
            <wp:effectExtent l="0" t="0" r="0" b="0"/>
            <wp:docPr id="1991281147" name="Picture 19912811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6" name="Picture 1030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221" cy="8977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A8FD10A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A536244" w14:textId="53F3BF95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Với giá trị nào của </w:t>
      </w:r>
      <w:r w:rsidRPr="002809FE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52" w:dyaOrig="204" w14:anchorId="0A9FFB62">
          <v:shape id="_x0000_i1770" type="#_x0000_t75" style="width:14.4pt;height:7.2pt" o:ole="">
            <v:imagedata r:id="rId124" o:title=""/>
          </v:shape>
          <o:OLEObject Type="Embed" ProgID="Equation.DSMT4" ShapeID="_x0000_i1770" DrawAspect="Content" ObjectID="_1782148655" r:id="rId12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367B93A7">
          <v:shape id="_x0000_i1771" type="#_x0000_t75" style="width:1in;height:36pt" o:ole="">
            <v:imagedata r:id="rId126" o:title=""/>
          </v:shape>
          <o:OLEObject Type="Embed" ProgID="Equation.DSMT4" ShapeID="_x0000_i1771" DrawAspect="Content" ObjectID="_1782148656" r:id="rId12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tổng số đường tiệm cận ngang và tiệm cận đứng bằng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68" w:dyaOrig="288" w14:anchorId="3DDC3839">
          <v:shape id="_x0000_i1772" type="#_x0000_t75" style="width:7.2pt;height:14.4pt" o:ole="">
            <v:imagedata r:id="rId128" o:title=""/>
          </v:shape>
          <o:OLEObject Type="Embed" ProgID="Equation.DSMT4" ShapeID="_x0000_i1772" DrawAspect="Content" ObjectID="_1782148657" r:id="rId12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</w:p>
    <w:p w14:paraId="6CB70DC8" w14:textId="0B8CA92D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6: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hàm số bậc ba</w:t>
      </w:r>
      <w:r w:rsidRPr="002809F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12" w:dyaOrig="324" w14:anchorId="35879C2E">
          <v:shape id="_x0000_i1791" type="#_x0000_t75" style="width:43.2pt;height:14.4pt" o:ole="">
            <v:imagedata r:id="rId130" o:title=""/>
          </v:shape>
          <o:OLEObject Type="Embed" ProgID="Equation.DSMT4" ShapeID="_x0000_i1791" DrawAspect="Content" ObjectID="_1782148658" r:id="rId13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đồ thị là đường cong trong hình vẽ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ên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:</w:t>
      </w:r>
    </w:p>
    <w:p w14:paraId="4598ADBD" w14:textId="77777777" w:rsidR="008C4796" w:rsidRPr="002809FE" w:rsidRDefault="008C4796" w:rsidP="008C479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208"/>
          <w:szCs w:val="22"/>
          <w:lang w:eastAsia="en-US"/>
          <w14:ligatures w14:val="none"/>
        </w:rPr>
        <w:drawing>
          <wp:inline distT="0" distB="0" distL="0" distR="0" wp14:anchorId="5F294A47" wp14:editId="4E137822">
            <wp:extent cx="3597116" cy="2711768"/>
            <wp:effectExtent l="0" t="0" r="0" b="0"/>
            <wp:docPr id="438061140" name="Picture 4380611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7" name="Picture 10517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16" cy="2711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5DE3A9" w14:textId="77777777" w:rsidR="008C4796" w:rsidRPr="002809FE" w:rsidRDefault="008C4796" w:rsidP="008C479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thực phân biệt của phương trình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796" w:dyaOrig="612" w14:anchorId="2E42CA76">
          <v:shape id="_x0000_i1908" type="#_x0000_t75" style="width:136.8pt;height:28.8pt" o:ole="">
            <v:imagedata r:id="rId133" o:title=""/>
          </v:shape>
          <o:OLEObject Type="Embed" ProgID="Equation.DSMT4" ShapeID="_x0000_i1908" DrawAspect="Content" ObjectID="_1782148659" r:id="rId13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7C393D22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D3C01F8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D78AB04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C7D3F41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5095521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89AAA06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F4A3953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B5A2826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789DC93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CCB7E6F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F75D17F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1B87F04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8AF71D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F29C6FE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1BFDF4F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0AE7E6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781D61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CD121FF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0F008C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E9A7AA1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2B74DF2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F61584C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021EAD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C1BD028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48CD72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B4399E7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AAD879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7637D8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D30864A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C44E5B5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E2484C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1084EE0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E57560A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3F2B8CB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3CF96DC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4C5D899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78B3B76" w14:textId="77777777" w:rsidR="008C4796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       </w:t>
      </w:r>
      <w:r w:rsidR="00533509">
        <w:rPr>
          <w:rFonts w:ascii="Times New Roman" w:hAnsi="Times New Roman" w:cs="Times New Roman"/>
          <w:b/>
          <w:bCs/>
          <w:lang w:val="vi-VN"/>
        </w:rPr>
        <w:t xml:space="preserve"> </w:t>
      </w:r>
    </w:p>
    <w:p w14:paraId="7883A67A" w14:textId="32110ED9" w:rsidR="00533509" w:rsidRDefault="008C4796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       </w:t>
      </w:r>
      <w:r w:rsidR="00533509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533509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6D969AF1" w14:textId="77777777" w:rsidR="00533509" w:rsidRDefault="00533509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D83217A" wp14:editId="2AA841A1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8DD5B5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45C2FCDF" w14:textId="11F2C724" w:rsidR="00533509" w:rsidRDefault="00533509" w:rsidP="00533509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 w:rsidR="008C4796">
        <w:rPr>
          <w:rFonts w:ascii="Times New Roman" w:hAnsi="Times New Roman" w:cs="Times New Roman"/>
          <w:lang w:val="vi-VN"/>
        </w:rPr>
        <w:t>HƯỚNG DẪN GIẢI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646BD173" w14:textId="77777777" w:rsidR="00533509" w:rsidRDefault="00533509" w:rsidP="00533509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EA7E28" wp14:editId="25F66EA5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658D05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174F0BD6" w14:textId="77777777" w:rsidR="00533509" w:rsidRDefault="00533509" w:rsidP="00533509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4E85C92A" w14:textId="27FE2619" w:rsidR="00533509" w:rsidRDefault="00533509" w:rsidP="00533509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2</w:t>
      </w:r>
    </w:p>
    <w:p w14:paraId="095A2415" w14:textId="77777777" w:rsidR="009A7443" w:rsidRPr="009A7443" w:rsidRDefault="009A7443" w:rsidP="009A744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1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Đồ thị hàm số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sup>
        </m:sSup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-3</m:t>
        </m:r>
        <m:sSup>
          <m:sSup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2ax+b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iểm cực trị là điểm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</m:t>
        </m:r>
        <m:d>
          <m:d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;-2</m:t>
            </m:r>
          </m:e>
        </m:d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. Tính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6226F798" w14:textId="77777777" w:rsidR="009A7443" w:rsidRPr="009A7443" w:rsidRDefault="009A7443" w:rsidP="009A744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*A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4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B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2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C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-4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ab/>
      </w:r>
      <w:r w:rsidRPr="009A7443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D.</w:t>
      </w:r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a+2b=-2</m:t>
        </m:r>
      </m:oMath>
      <w:r w:rsidRPr="009A7443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35A50AD8" w14:textId="5CB27B52" w:rsidR="007F2CEB" w:rsidRPr="007F2CEB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7F2CE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2: </w: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0" w14:anchorId="195B5CBE">
          <v:shape id="_x0000_i1025" type="#_x0000_t75" style="width:50.4pt;height:21.6pt" o:ole="">
            <v:imagedata r:id="rId4" o:title=""/>
          </v:shape>
          <o:OLEObject Type="Embed" ProgID="Equation.DSMT4" ShapeID="_x0000_i1025" DrawAspect="Content" ObjectID="_1782148660" r:id="rId135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ạo hàm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280" w:dyaOrig="400" w14:anchorId="61019739">
          <v:shape id="_x0000_i1026" type="#_x0000_t75" style="width:64.8pt;height:21.6pt" o:ole="">
            <v:imagedata r:id="rId6" o:title=""/>
          </v:shape>
          <o:OLEObject Type="Embed" ProgID="Equation.DSMT4" ShapeID="_x0000_i1026" DrawAspect="Content" ObjectID="_1782148661" r:id="rId136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với mọi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79" w14:anchorId="15135A60">
          <v:shape id="_x0000_i1027" type="#_x0000_t75" style="width:28.8pt;height:14.4pt" o:ole="">
            <v:imagedata r:id="rId8" o:title=""/>
          </v:shape>
          <o:OLEObject Type="Embed" ProgID="Equation.DSMT4" ShapeID="_x0000_i1027" DrawAspect="Content" ObjectID="_1782148662" r:id="rId137"/>
        </w:object>
      </w:r>
      <w:r w:rsidRPr="007F2CEB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 Hàm số đã cho nghịch biến trên khoảng nào dưới đây?</w:t>
      </w:r>
    </w:p>
    <w:p w14:paraId="179DC5C8" w14:textId="77777777" w:rsidR="007F2CEB" w:rsidRPr="00365B37" w:rsidRDefault="007F2CEB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F2CEB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227EC13C">
          <v:shape id="_x0000_i1028" type="#_x0000_t75" style="width:43.2pt;height:21.6pt" o:ole="">
            <v:imagedata r:id="rId10" o:title=""/>
          </v:shape>
          <o:OLEObject Type="Embed" ProgID="Equation.DSMT4" ShapeID="_x0000_i1028" DrawAspect="Content" ObjectID="_1782148663" r:id="rId138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0" w:dyaOrig="400" w14:anchorId="73C7E2A6">
          <v:shape id="_x0000_i1029" type="#_x0000_t75" style="width:36pt;height:21.6pt" o:ole="">
            <v:imagedata r:id="rId12" o:title=""/>
          </v:shape>
          <o:OLEObject Type="Embed" ProgID="Equation.DSMT4" ShapeID="_x0000_i1029" DrawAspect="Content" ObjectID="_1782148664" r:id="rId139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564F01ED">
          <v:shape id="_x0000_i1030" type="#_x0000_t75" style="width:43.2pt;height:21.6pt" o:ole="">
            <v:imagedata r:id="rId14" o:title=""/>
          </v:shape>
          <o:OLEObject Type="Embed" ProgID="Equation.DSMT4" ShapeID="_x0000_i1030" DrawAspect="Content" ObjectID="_1782148665" r:id="rId140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760" w:dyaOrig="400" w14:anchorId="3009B23F">
          <v:shape id="_x0000_i1031" type="#_x0000_t75" style="width:36pt;height:21.6pt" o:ole="">
            <v:imagedata r:id="rId16" o:title=""/>
          </v:shape>
          <o:OLEObject Type="Embed" ProgID="Equation.DSMT4" ShapeID="_x0000_i1031" DrawAspect="Content" ObjectID="_1782148666" r:id="rId141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AB93DCF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4F84F1DC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080" w:dyaOrig="400" w14:anchorId="7F07E9DC">
          <v:shape id="_x0000_i1032" type="#_x0000_t75" style="width:158.4pt;height:21.6pt" o:ole="">
            <v:imagedata r:id="rId142" o:title=""/>
          </v:shape>
          <o:OLEObject Type="Embed" ProgID="Equation.DSMT4" ShapeID="_x0000_i1032" DrawAspect="Content" ObjectID="_1782148667" r:id="rId143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A3F5F96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ảng xét dấu:</w:t>
      </w:r>
    </w:p>
    <w:p w14:paraId="2C42CF17" w14:textId="77777777" w:rsidR="007F2CEB" w:rsidRPr="00365B37" w:rsidRDefault="007F2CEB" w:rsidP="007F2CEB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noProof/>
          <w:kern w:val="0"/>
          <w:position w:val="-52"/>
          <w:szCs w:val="22"/>
          <w:lang w:eastAsia="en-US"/>
          <w14:ligatures w14:val="none"/>
        </w:rPr>
        <w:drawing>
          <wp:inline distT="0" distB="0" distL="0" distR="0" wp14:anchorId="77FA61F4" wp14:editId="5B8CC380">
            <wp:extent cx="3231833" cy="736759"/>
            <wp:effectExtent l="0" t="0" r="0" b="0"/>
            <wp:docPr id="10080" name="Picture 100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1833" cy="7367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0F77C7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E72DFA3" w14:textId="77777777" w:rsidR="007F2CEB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hàm số đã cho nghịch biến trên khoảng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20" w:dyaOrig="400" w14:anchorId="6DA387FE">
          <v:shape id="_x0000_i1033" type="#_x0000_t75" style="width:43.2pt;height:21.6pt" o:ole="">
            <v:imagedata r:id="rId14" o:title=""/>
          </v:shape>
          <o:OLEObject Type="Embed" ProgID="Equation.DSMT4" ShapeID="_x0000_i1033" DrawAspect="Content" ObjectID="_1782148668" r:id="rId145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1CD0B15" w14:textId="77777777" w:rsidR="007F2CEB" w:rsidRPr="00365B37" w:rsidRDefault="007F2CEB" w:rsidP="007F2CEB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3: </w: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Giá trị lớn nhất của hàm số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400" w:dyaOrig="390" w14:anchorId="1D72D48F">
          <v:shape id="_x0000_i1034" type="#_x0000_t75" style="width:122.4pt;height:21.6pt" o:ole="">
            <v:imagedata r:id="rId18" o:title=""/>
          </v:shape>
          <o:OLEObject Type="Embed" ProgID="Equation.DSMT4" ShapeID="_x0000_i1034" DrawAspect="Content" ObjectID="_1782148669" r:id="rId146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rên đoạn </w:t>
      </w: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30" w:dyaOrig="390" w14:anchorId="595141D2">
          <v:shape id="_x0000_i1035" type="#_x0000_t75" style="width:28.8pt;height:21.6pt" o:ole="">
            <v:imagedata r:id="rId20" o:title=""/>
          </v:shape>
          <o:OLEObject Type="Embed" ProgID="Equation.DSMT4" ShapeID="_x0000_i1035" DrawAspect="Content" ObjectID="_1782148670" r:id="rId147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322EE0DF" w14:textId="77777777" w:rsidR="007F2CEB" w:rsidRPr="00365B37" w:rsidRDefault="007F2CEB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70" w14:anchorId="1D570742">
          <v:shape id="_x0000_i1036" type="#_x0000_t75" style="width:7.2pt;height:14.4pt" o:ole="">
            <v:imagedata r:id="rId22" o:title=""/>
          </v:shape>
          <o:OLEObject Type="Embed" ProgID="Equation.DSMT4" ShapeID="_x0000_i1036" DrawAspect="Content" ObjectID="_1782148671" r:id="rId148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70" w14:anchorId="2EBE2D05">
          <v:shape id="_x0000_i1037" type="#_x0000_t75" style="width:14.4pt;height:14.4pt" o:ole="">
            <v:imagedata r:id="rId24" o:title=""/>
          </v:shape>
          <o:OLEObject Type="Embed" ProgID="Equation.DSMT4" ShapeID="_x0000_i1037" DrawAspect="Content" ObjectID="_1782148672" r:id="rId149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30" w:dyaOrig="270" w14:anchorId="50D1DB94">
          <v:shape id="_x0000_i1038" type="#_x0000_t75" style="width:14.4pt;height:14.4pt" o:ole="">
            <v:imagedata r:id="rId26" o:title=""/>
          </v:shape>
          <o:OLEObject Type="Embed" ProgID="Equation.DSMT4" ShapeID="_x0000_i1038" DrawAspect="Content" ObjectID="_1782148673" r:id="rId150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0" w:dyaOrig="270" w14:anchorId="1DE1908A">
          <v:shape id="_x0000_i1039" type="#_x0000_t75" style="width:7.2pt;height:14.4pt" o:ole="">
            <v:imagedata r:id="rId28" o:title=""/>
          </v:shape>
          <o:OLEObject Type="Embed" ProgID="Equation.DSMT4" ShapeID="_x0000_i1039" DrawAspect="Content" ObjectID="_1782148674" r:id="rId151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75A65A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B7BA548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65B37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3315" w:dyaOrig="360" w14:anchorId="7172B474">
          <v:shape id="_x0000_i1040" type="#_x0000_t75" style="width:165.6pt;height:21.6pt" o:ole="">
            <v:imagedata r:id="rId152" o:title=""/>
          </v:shape>
          <o:OLEObject Type="Embed" ProgID="Equation.DSMT4" ShapeID="_x0000_i1040" DrawAspect="Content" ObjectID="_1782148675" r:id="rId153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365B37">
        <w:rPr>
          <w:rFonts w:ascii="Times New Roman" w:eastAsia="Calibri" w:hAnsi="Times New Roman" w:cs="Times New Roman"/>
          <w:kern w:val="0"/>
          <w:position w:val="-54"/>
          <w:szCs w:val="22"/>
          <w:lang w:eastAsia="en-US"/>
          <w14:ligatures w14:val="none"/>
        </w:rPr>
        <w:object w:dxaOrig="2560" w:dyaOrig="1200" w14:anchorId="5881BA6E">
          <v:shape id="_x0000_i1041" type="#_x0000_t75" style="width:129.6pt;height:64.8pt" o:ole="">
            <v:imagedata r:id="rId154" o:title=""/>
          </v:shape>
          <o:OLEObject Type="Embed" ProgID="Equation.DSMT4" ShapeID="_x0000_i1041" DrawAspect="Content" ObjectID="_1782148676" r:id="rId155"/>
        </w:object>
      </w:r>
    </w:p>
    <w:p w14:paraId="5180AC26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940" w:dyaOrig="405" w14:anchorId="03D9E435">
          <v:shape id="_x0000_i1042" type="#_x0000_t75" style="width:2in;height:21.6pt" o:ole="">
            <v:imagedata r:id="rId156" o:title=""/>
          </v:shape>
          <o:OLEObject Type="Embed" ProgID="Equation.DSMT4" ShapeID="_x0000_i1042" DrawAspect="Content" ObjectID="_1782148677" r:id="rId157"/>
        </w:objec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.</w:t>
      </w:r>
    </w:p>
    <w:p w14:paraId="50590459" w14:textId="77777777" w:rsidR="007F2CEB" w:rsidRPr="00365B37" w:rsidRDefault="007F2CEB" w:rsidP="007F2CEB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365B37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140" w:dyaOrig="525" w14:anchorId="59147B5A">
          <v:shape id="_x0000_i1043" type="#_x0000_t75" style="width:57.6pt;height:28.8pt" o:ole="">
            <v:imagedata r:id="rId158" o:title=""/>
          </v:shape>
          <o:OLEObject Type="Embed" ProgID="Equation.DSMT4" ShapeID="_x0000_i1043" DrawAspect="Content" ObjectID="_1782148678" r:id="rId159"/>
        </w:object>
      </w:r>
    </w:p>
    <w:p w14:paraId="5E53BEFF" w14:textId="61AAB8EF" w:rsidR="007F2CEB" w:rsidRPr="00365B37" w:rsidRDefault="007F2CEB" w:rsidP="007F2CEB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các đường tiệm cận ngang và tiệm cận đứng của đồ thị hàm số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x+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x+2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DD31B92" w14:textId="77777777" w:rsidR="007F2CEB" w:rsidRDefault="007F2CEB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65B37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y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den>
        </m:f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;x=-</m:t>
        </m:r>
        <m:f>
          <m:fPr>
            <m:ctrl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7</m:t>
            </m:r>
          </m:den>
        </m:f>
      </m:oMath>
      <w:r w:rsidRPr="00365B37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38AAC5" w14:textId="38B0C1E6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5: </w: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7108B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448" w:dyaOrig="408" w14:anchorId="74A6ACC6">
          <v:shape id="_x0000_i1460" type="#_x0000_t75" style="width:122.4pt;height:21.6pt" o:ole="">
            <v:imagedata r:id="rId30" o:title=""/>
          </v:shape>
          <o:OLEObject Type="Embed" ProgID="Equation.DSMT4" ShapeID="_x0000_i1460" DrawAspect="Content" ObjectID="_1782148679" r:id="rId160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bên. Xác định dấu của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60" w:dyaOrig="312" w14:anchorId="393F2E94">
          <v:shape id="_x0000_i1461" type="#_x0000_t75" style="width:36pt;height:14.4pt" o:ole="">
            <v:imagedata r:id="rId32" o:title=""/>
          </v:shape>
          <o:OLEObject Type="Embed" ProgID="Equation.DSMT4" ShapeID="_x0000_i1461" DrawAspect="Content" ObjectID="_1782148680" r:id="rId161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.</w:t>
      </w:r>
    </w:p>
    <w:p w14:paraId="44FC0C80" w14:textId="77777777" w:rsidR="007108BF" w:rsidRPr="007108BF" w:rsidRDefault="007108BF" w:rsidP="007108B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noProof/>
          <w:kern w:val="0"/>
          <w:position w:val="-98"/>
          <w:szCs w:val="22"/>
          <w:lang w:eastAsia="en-US"/>
          <w14:ligatures w14:val="none"/>
        </w:rPr>
        <w:drawing>
          <wp:inline distT="0" distB="0" distL="0" distR="0" wp14:anchorId="5B01604F" wp14:editId="5ED88D64">
            <wp:extent cx="1684020" cy="1324928"/>
            <wp:effectExtent l="0" t="0" r="0" b="0"/>
            <wp:docPr id="10268" name="Picture 102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9" name="Picture 1026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3249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78688A" w14:textId="77777777" w:rsidR="007108BF" w:rsidRPr="007108BF" w:rsidRDefault="007108BF" w:rsidP="007108B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47EAA6FA">
          <v:shape id="_x0000_i1462" type="#_x0000_t75" style="width:86.4pt;height:14.4pt" o:ole="">
            <v:imagedata r:id="rId35" o:title=""/>
          </v:shape>
          <o:OLEObject Type="Embed" ProgID="Equation.DSMT4" ShapeID="_x0000_i1462" DrawAspect="Content" ObjectID="_1782148681" r:id="rId162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92" w:dyaOrig="324" w14:anchorId="10149C0A">
          <v:shape id="_x0000_i1463" type="#_x0000_t75" style="width:86.4pt;height:14.4pt" o:ole="">
            <v:imagedata r:id="rId37" o:title=""/>
          </v:shape>
          <o:OLEObject Type="Embed" ProgID="Equation.DSMT4" ShapeID="_x0000_i1463" DrawAspect="Content" ObjectID="_1782148682" r:id="rId163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01B2EF99">
          <v:shape id="_x0000_i1464" type="#_x0000_t75" style="width:86.4pt;height:14.4pt" o:ole="">
            <v:imagedata r:id="rId39" o:title=""/>
          </v:shape>
          <o:OLEObject Type="Embed" ProgID="Equation.DSMT4" ShapeID="_x0000_i1464" DrawAspect="Content" ObjectID="_1782148683" r:id="rId164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108B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668" w:dyaOrig="324" w14:anchorId="489E6A64">
          <v:shape id="_x0000_i1465" type="#_x0000_t75" style="width:86.4pt;height:14.4pt" o:ole="">
            <v:imagedata r:id="rId41" o:title=""/>
          </v:shape>
          <o:OLEObject Type="Embed" ProgID="Equation.DSMT4" ShapeID="_x0000_i1465" DrawAspect="Content" ObjectID="_1782148684" r:id="rId165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A4F2808" w14:textId="77777777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>Lời giải</w:t>
      </w:r>
    </w:p>
    <w:p w14:paraId="79BFBA0E" w14:textId="77777777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i </w:t>
      </w:r>
      <w:r w:rsidRPr="007108B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28" w14:anchorId="006465D0">
          <v:shape id="_x0000_i1466" type="#_x0000_t75" style="width:7.2pt;height:14.4pt" o:ole="">
            <v:imagedata r:id="rId166" o:title=""/>
          </v:shape>
          <o:OLEObject Type="Embed" ProgID="Equation.DSMT4" ShapeID="_x0000_i1466" DrawAspect="Content" ObjectID="_1782148685" r:id="rId167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ần về </w:t>
      </w:r>
      <w:r w:rsidRPr="007108B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372" w:dyaOrig="228" w14:anchorId="26A27AC3">
          <v:shape id="_x0000_i1467" type="#_x0000_t75" style="width:21.6pt;height:14.4pt" o:ole="">
            <v:imagedata r:id="rId168" o:title=""/>
          </v:shape>
          <o:OLEObject Type="Embed" ProgID="Equation.DSMT4" ShapeID="_x0000_i1467" DrawAspect="Content" ObjectID="_1782148686" r:id="rId169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đi lên nên </w:t>
      </w:r>
      <w:r w:rsidRPr="007108B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424C4609">
          <v:shape id="_x0000_i1468" type="#_x0000_t75" style="width:28.8pt;height:14.4pt" o:ole="">
            <v:imagedata r:id="rId170" o:title=""/>
          </v:shape>
          <o:OLEObject Type="Embed" ProgID="Equation.DSMT4" ShapeID="_x0000_i1468" DrawAspect="Content" ObjectID="_1782148687" r:id="rId171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51B4A7" w14:textId="77777777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có 3 điểm cực trị nên </w:t>
      </w:r>
      <w:r w:rsidRPr="007108B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20" w:dyaOrig="288" w14:anchorId="03279C2B">
          <v:shape id="_x0000_i1469" type="#_x0000_t75" style="width:36pt;height:14.4pt" o:ole="">
            <v:imagedata r:id="rId172" o:title=""/>
          </v:shape>
          <o:OLEObject Type="Embed" ProgID="Equation.DSMT4" ShapeID="_x0000_i1469" DrawAspect="Content" ObjectID="_1782148688" r:id="rId173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uy ra </w:t>
      </w:r>
      <w:r w:rsidRPr="007108B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8" w14:anchorId="219EC962">
          <v:shape id="_x0000_i1470" type="#_x0000_t75" style="width:28.8pt;height:14.4pt" o:ole="">
            <v:imagedata r:id="rId174" o:title=""/>
          </v:shape>
          <o:OLEObject Type="Embed" ProgID="Equation.DSMT4" ShapeID="_x0000_i1470" DrawAspect="Content" ObjectID="_1782148689" r:id="rId175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88C5764" w14:textId="77777777" w:rsidR="007108BF" w:rsidRPr="007108BF" w:rsidRDefault="007108BF" w:rsidP="007108B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cắt trục tung tại điểm có tung độ âm nên </w:t>
      </w:r>
      <w:r w:rsidRPr="007108B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8" w14:anchorId="63A06B13">
          <v:shape id="_x0000_i1471" type="#_x0000_t75" style="width:28.8pt;height:14.4pt" o:ole="">
            <v:imagedata r:id="rId176" o:title=""/>
          </v:shape>
          <o:OLEObject Type="Embed" ProgID="Equation.DSMT4" ShapeID="_x0000_i1471" DrawAspect="Content" ObjectID="_1782148690" r:id="rId177"/>
        </w:object>
      </w:r>
      <w:r w:rsidRPr="007108B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B93F6AC" w14:textId="43E96C31" w:rsidR="002809FE" w:rsidRDefault="007108BF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7: </w:t>
      </w:r>
      <w:r w:rsidR="009216B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Cho hình lập phương ABCD.A’B’C’D’. Gọi O là tâm của hình lập phương. Khẳng định nào sau đây đúng</w:t>
      </w:r>
    </w:p>
    <w:p w14:paraId="2CBD1300" w14:textId="4086344E" w:rsidR="009216BE" w:rsidRDefault="009216BE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A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720F9788" w14:textId="40BD803D" w:rsidR="009216BE" w:rsidRDefault="009216BE" w:rsidP="007F2CEB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B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11C86A80" w14:textId="63F4C6CC" w:rsidR="0037493B" w:rsidRDefault="009216BE" w:rsidP="009216B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4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7EF8E983" w14:textId="16B1C027" w:rsidR="009216BE" w:rsidRDefault="009216BE" w:rsidP="009216B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D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3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6ED00828" w14:textId="69717D4D" w:rsidR="009216BE" w:rsidRPr="009216BE" w:rsidRDefault="009216BE" w:rsidP="009216B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>Hướng dẫn giải</w:t>
      </w:r>
    </w:p>
    <w:p w14:paraId="22FE38CD" w14:textId="5FC4908F" w:rsidR="009216BE" w:rsidRPr="009216BE" w:rsidRDefault="009216BE" w:rsidP="009216B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'</m:t>
            </m:r>
          </m:e>
        </m:acc>
      </m:oMath>
      <w:r>
        <w:rPr>
          <w:noProof/>
        </w:rPr>
        <w:drawing>
          <wp:anchor distT="0" distB="0" distL="114300" distR="114300" simplePos="0" relativeHeight="251663360" behindDoc="0" locked="0" layoutInCell="1" allowOverlap="1" wp14:anchorId="470DFE92" wp14:editId="556F05D6">
            <wp:simplePos x="0" y="0"/>
            <wp:positionH relativeFrom="column">
              <wp:posOffset>1188</wp:posOffset>
            </wp:positionH>
            <wp:positionV relativeFrom="paragraph">
              <wp:posOffset>33</wp:posOffset>
            </wp:positionV>
            <wp:extent cx="1438173" cy="1300348"/>
            <wp:effectExtent l="0" t="0" r="0" b="0"/>
            <wp:wrapSquare wrapText="bothSides"/>
            <wp:docPr id="14738046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804631" name=""/>
                    <pic:cNvPicPr/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173" cy="13003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A'</m:t>
            </m:r>
          </m:e>
        </m:acc>
      </m:oMath>
    </w:p>
    <w:p w14:paraId="6D9E99DD" w14:textId="32037D18" w:rsidR="009216BE" w:rsidRDefault="009216BE">
      <w:pPr>
        <w:rPr>
          <w:rFonts w:ascii="Cambria Math" w:hAnsi="Cambria Math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lang w:val="vi-VN"/>
        </w:rPr>
        <w:t xml:space="preserve">+ O là trung điểm AC’ </w:t>
      </w:r>
      <w:r>
        <w:rPr>
          <w:rFonts w:ascii="Cambria Math" w:hAnsi="Cambria Math" w:cs="Times New Roman"/>
          <w:lang w:val="vi-VN"/>
        </w:rPr>
        <w:t>→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O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AC'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val="vi-VN" w:eastAsia="en-US"/>
            <w14:ligatures w14:val="none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2</m:t>
            </m:r>
          </m:den>
        </m:f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val="vi-VN"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D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val="vi-VN"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val="vi-VN"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val="vi-VN" w:eastAsia="en-US"/>
                    <w14:ligatures w14:val="none"/>
                  </w:rPr>
                  <m:t>AA'</m:t>
                </m:r>
              </m:e>
            </m:acc>
          </m:e>
        </m:d>
      </m:oMath>
    </w:p>
    <w:p w14:paraId="598244EA" w14:textId="77777777" w:rsidR="00732BD6" w:rsidRDefault="00732BD6">
      <w:pPr>
        <w:rPr>
          <w:rFonts w:ascii="Cambria Math" w:hAnsi="Cambria Math" w:cs="Times New Roman"/>
          <w:kern w:val="0"/>
          <w:szCs w:val="22"/>
          <w:lang w:val="vi-VN" w:eastAsia="en-US"/>
          <w14:ligatures w14:val="none"/>
        </w:rPr>
      </w:pPr>
    </w:p>
    <w:p w14:paraId="4A0BA2A3" w14:textId="77777777" w:rsidR="00732BD6" w:rsidRDefault="00732BD6">
      <w:pPr>
        <w:rPr>
          <w:rFonts w:ascii="Cambria Math" w:hAnsi="Cambria Math" w:cs="Times New Roman"/>
          <w:kern w:val="0"/>
          <w:szCs w:val="22"/>
          <w:lang w:val="vi-VN" w:eastAsia="en-US"/>
          <w14:ligatures w14:val="none"/>
        </w:rPr>
      </w:pPr>
    </w:p>
    <w:p w14:paraId="1ACB4623" w14:textId="77777777" w:rsidR="00732BD6" w:rsidRDefault="00732BD6">
      <w:pPr>
        <w:rPr>
          <w:rFonts w:ascii="Cambria Math" w:hAnsi="Cambria Math" w:cs="Times New Roman"/>
          <w:kern w:val="0"/>
          <w:szCs w:val="22"/>
          <w:lang w:val="vi-VN" w:eastAsia="en-US"/>
          <w14:ligatures w14:val="none"/>
        </w:rPr>
      </w:pPr>
    </w:p>
    <w:p w14:paraId="16555FB3" w14:textId="77777777" w:rsidR="00732BD6" w:rsidRPr="00732BD6" w:rsidRDefault="00732BD6" w:rsidP="00732BD6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b/>
          <w:bCs/>
          <w:kern w:val="0"/>
          <w:szCs w:val="22"/>
          <w:lang w:val="vi-VN" w:eastAsia="en-US"/>
          <w14:ligatures w14:val="none"/>
        </w:rPr>
        <w:t>Câu 8:</w:t>
      </w:r>
      <w:r>
        <w:rPr>
          <w:rFonts w:ascii="Times New Roman" w:hAnsi="Times New Roman" w:cs="Times New Roman"/>
          <w:kern w:val="0"/>
          <w:szCs w:val="22"/>
          <w:lang w:val="vi-VN"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Hàm số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6AF78432">
          <v:shape id="_x0000_i1547" type="#_x0000_t75" style="width:100.8pt;height:21.6pt" o:ole="">
            <v:imagedata r:id="rId43" o:title=""/>
          </v:shape>
          <o:OLEObject Type="Embed" ProgID="Equation.DSMT4" ShapeID="_x0000_i1547" DrawAspect="Content" ObjectID="_1782148691" r:id="rId17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hai điểm cực trị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34975D9D">
          <v:shape id="_x0000_i1548" type="#_x0000_t75" style="width:28.8pt;height:21.6pt" o:ole="">
            <v:imagedata r:id="rId45" o:title=""/>
          </v:shape>
          <o:OLEObject Type="Embed" ProgID="Equation.DSMT4" ShapeID="_x0000_i1548" DrawAspect="Content" ObjectID="_1782148692" r:id="rId18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thỏa </w:t>
      </w:r>
      <w:r w:rsidRPr="00732BD6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1212" w:dyaOrig="372" w14:anchorId="2DEF15CB">
          <v:shape id="_x0000_i1549" type="#_x0000_t75" style="width:57.6pt;height:21.6pt" o:ole="">
            <v:imagedata r:id="rId47" o:title=""/>
          </v:shape>
          <o:OLEObject Type="Embed" ProgID="Equation.DSMT4" ShapeID="_x0000_i1549" DrawAspect="Content" ObjectID="_1782148693" r:id="rId18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khi</w:t>
      </w:r>
    </w:p>
    <w:p w14:paraId="6445217A" w14:textId="77777777" w:rsidR="00732BD6" w:rsidRPr="00732BD6" w:rsidRDefault="00732BD6" w:rsidP="00732BD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    </w:t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660" w:dyaOrig="636" w14:anchorId="4823EAB5">
          <v:shape id="_x0000_i1550" type="#_x0000_t75" style="width:36pt;height:28.8pt" o:ole="">
            <v:imagedata r:id="rId49" o:title=""/>
          </v:shape>
          <o:OLEObject Type="Embed" ProgID="Equation.DSMT4" ShapeID="_x0000_i1550" DrawAspect="Content" ObjectID="_1782148694" r:id="rId18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660" w:dyaOrig="636" w14:anchorId="24EFF30E">
          <v:shape id="_x0000_i1551" type="#_x0000_t75" style="width:36pt;height:28.8pt" o:ole="">
            <v:imagedata r:id="rId51" o:title=""/>
          </v:shape>
          <o:OLEObject Type="Embed" ProgID="Equation.DSMT4" ShapeID="_x0000_i1551" DrawAspect="Content" ObjectID="_1782148695" r:id="rId18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44" w:dyaOrig="288" w14:anchorId="244C16A3">
          <v:shape id="_x0000_i1552" type="#_x0000_t75" style="width:36pt;height:14.4pt" o:ole="">
            <v:imagedata r:id="rId53" o:title=""/>
          </v:shape>
          <o:OLEObject Type="Embed" ProgID="Equation.DSMT4" ShapeID="_x0000_i1552" DrawAspect="Content" ObjectID="_1782148696" r:id="rId18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160D27AF">
          <v:shape id="_x0000_i1553" type="#_x0000_t75" style="width:28.8pt;height:14.4pt" o:ole="">
            <v:imagedata r:id="rId55" o:title=""/>
          </v:shape>
          <o:OLEObject Type="Embed" ProgID="Equation.DSMT4" ShapeID="_x0000_i1553" DrawAspect="Content" ObjectID="_1782148697" r:id="rId18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224227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C509D2B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04" w:dyaOrig="360" w14:anchorId="11B82E75">
          <v:shape id="_x0000_i1554" type="#_x0000_t75" style="width:100.8pt;height:21.6pt" o:ole="">
            <v:imagedata r:id="rId186" o:title=""/>
          </v:shape>
          <o:OLEObject Type="Embed" ProgID="Equation.DSMT4" ShapeID="_x0000_i1554" DrawAspect="Content" ObjectID="_1782148698" r:id="rId187"/>
        </w:object>
      </w:r>
    </w:p>
    <w:p w14:paraId="3BAA7401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ập xác định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72" w:dyaOrig="264" w14:anchorId="61DAF5B9">
          <v:shape id="_x0000_i1555" type="#_x0000_t75" style="width:36pt;height:14.4pt" o:ole="">
            <v:imagedata r:id="rId188" o:title=""/>
          </v:shape>
          <o:OLEObject Type="Embed" ProgID="Equation.DSMT4" ShapeID="_x0000_i1555" DrawAspect="Content" ObjectID="_1782148699" r:id="rId18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5312E19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124" w:dyaOrig="408" w14:anchorId="2811B564">
          <v:shape id="_x0000_i1556" type="#_x0000_t75" style="width:259.2pt;height:21.6pt" o:ole="">
            <v:imagedata r:id="rId190" o:title=""/>
          </v:shape>
          <o:OLEObject Type="Embed" ProgID="Equation.DSMT4" ShapeID="_x0000_i1556" DrawAspect="Content" ObjectID="_1782148700" r:id="rId19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AC21F7E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hàm số có hai điểm cực trị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4A68887B">
          <v:shape id="_x0000_i1557" type="#_x0000_t75" style="width:28.8pt;height:21.6pt" o:ole="">
            <v:imagedata r:id="rId192" o:title=""/>
          </v:shape>
          <o:OLEObject Type="Embed" ProgID="Equation.DSMT4" ShapeID="_x0000_i1557" DrawAspect="Content" ObjectID="_1782148701" r:id="rId19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452" w:dyaOrig="288" w14:anchorId="2748B7A5">
          <v:shape id="_x0000_i1558" type="#_x0000_t75" style="width:1in;height:14.4pt" o:ole="">
            <v:imagedata r:id="rId194" o:title=""/>
          </v:shape>
          <o:OLEObject Type="Embed" ProgID="Equation.DSMT4" ShapeID="_x0000_i1558" DrawAspect="Content" ObjectID="_1782148702" r:id="rId19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43EF746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eo đề bài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5844" w:dyaOrig="636" w14:anchorId="2BB9EA11">
          <v:shape id="_x0000_i1559" type="#_x0000_t75" style="width:295.2pt;height:28.8pt" o:ole="">
            <v:imagedata r:id="rId196" o:title=""/>
          </v:shape>
          <o:OLEObject Type="Embed" ProgID="Equation.DSMT4" ShapeID="_x0000_i1559" DrawAspect="Content" ObjectID="_1782148703" r:id="rId19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(nhận)</w:t>
      </w:r>
    </w:p>
    <w:p w14:paraId="78554F9A" w14:textId="6E50B300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9: 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bậc ba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38AAC00C">
          <v:shape id="_x0000_i1601" type="#_x0000_t75" style="width:50.4pt;height:21.6pt" o:ole="">
            <v:imagedata r:id="rId57" o:title=""/>
          </v:shape>
          <o:OLEObject Type="Embed" ProgID="Equation.DSMT4" ShapeID="_x0000_i1601" DrawAspect="Content" ObjectID="_1782148704" r:id="rId19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. Phương trình </w: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09965A70">
          <v:shape id="_x0000_i1602" type="#_x0000_t75" style="width:64.8pt;height:21.6pt" o:ole="">
            <v:imagedata r:id="rId59" o:title=""/>
          </v:shape>
          <o:OLEObject Type="Embed" ProgID="Equation.DSMT4" ShapeID="_x0000_i1602" DrawAspect="Content" ObjectID="_1782148705" r:id="rId19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nghiệm?</w:t>
      </w:r>
    </w:p>
    <w:p w14:paraId="7BDBB78F" w14:textId="77777777" w:rsidR="00732BD6" w:rsidRPr="00732BD6" w:rsidRDefault="00732BD6" w:rsidP="00732BD6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noProof/>
          <w:kern w:val="0"/>
          <w:position w:val="-224"/>
          <w:szCs w:val="22"/>
          <w:lang w:eastAsia="en-US"/>
          <w14:ligatures w14:val="none"/>
        </w:rPr>
        <w:drawing>
          <wp:inline distT="0" distB="0" distL="0" distR="0" wp14:anchorId="48A59211" wp14:editId="12E16C6C">
            <wp:extent cx="2934653" cy="2916079"/>
            <wp:effectExtent l="0" t="0" r="0" b="0"/>
            <wp:docPr id="10352" name="Picture 103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3" name="Picture 1035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653" cy="29160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1DE974" w14:textId="77777777" w:rsidR="00732BD6" w:rsidRPr="00732BD6" w:rsidRDefault="00732BD6" w:rsidP="00732BD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 xml:space="preserve">     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68183880">
          <v:shape id="_x0000_i1603" type="#_x0000_t75" style="width:7.2pt;height:14.4pt" o:ole="">
            <v:imagedata r:id="rId62" o:title=""/>
          </v:shape>
          <o:OLEObject Type="Embed" ProgID="Equation.DSMT4" ShapeID="_x0000_i1603" DrawAspect="Content" ObjectID="_1782148706" r:id="rId20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043C8116">
          <v:shape id="_x0000_i1604" type="#_x0000_t75" style="width:7.2pt;height:14.4pt" o:ole="">
            <v:imagedata r:id="rId64" o:title=""/>
          </v:shape>
          <o:OLEObject Type="Embed" ProgID="Equation.DSMT4" ShapeID="_x0000_i1604" DrawAspect="Content" ObjectID="_1782148707" r:id="rId20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2030E2C4">
          <v:shape id="_x0000_i1605" type="#_x0000_t75" style="width:7.2pt;height:14.4pt" o:ole="">
            <v:imagedata r:id="rId66" o:title=""/>
          </v:shape>
          <o:OLEObject Type="Embed" ProgID="Equation.DSMT4" ShapeID="_x0000_i1605" DrawAspect="Content" ObjectID="_1782148708" r:id="rId20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0E782E68">
          <v:shape id="_x0000_i1606" type="#_x0000_t75" style="width:7.2pt;height:14.4pt" o:ole="">
            <v:imagedata r:id="rId68" o:title=""/>
          </v:shape>
          <o:OLEObject Type="Embed" ProgID="Equation.DSMT4" ShapeID="_x0000_i1606" DrawAspect="Content" ObjectID="_1782148709" r:id="rId20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191CE67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1A7EEEE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noProof/>
          <w:kern w:val="0"/>
          <w:position w:val="-214"/>
          <w:szCs w:val="22"/>
          <w:lang w:eastAsia="en-US"/>
          <w14:ligatures w14:val="none"/>
        </w:rPr>
        <w:drawing>
          <wp:inline distT="0" distB="0" distL="0" distR="0" wp14:anchorId="6D092155" wp14:editId="12509944">
            <wp:extent cx="2804636" cy="2792254"/>
            <wp:effectExtent l="0" t="0" r="0" b="0"/>
            <wp:docPr id="10363" name="Picture 103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4" name="Picture 10364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636" cy="27922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285EC10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6BE0638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đồ thị hàm số bậc ba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3398FDE9">
          <v:shape id="_x0000_i1607" type="#_x0000_t75" style="width:50.4pt;height:21.6pt" o:ole="">
            <v:imagedata r:id="rId205" o:title=""/>
          </v:shape>
          <o:OLEObject Type="Embed" ProgID="Equation.DSMT4" ShapeID="_x0000_i1607" DrawAspect="Content" ObjectID="_1782148710" r:id="rId20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uy ra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56" w:dyaOrig="396" w14:anchorId="0F519AFB">
          <v:shape id="_x0000_i1608" type="#_x0000_t75" style="width:50.4pt;height:21.6pt" o:ole="">
            <v:imagedata r:id="rId207" o:title=""/>
          </v:shape>
          <o:OLEObject Type="Embed" ProgID="Equation.DSMT4" ShapeID="_x0000_i1608" DrawAspect="Content" ObjectID="_1782148711" r:id="rId208"/>
        </w:object>
      </w:r>
      <w:r w:rsidRPr="00732BD6">
        <w:rPr>
          <w:rFonts w:ascii="Times New Roman" w:eastAsia="Calibri" w:hAnsi="Times New Roman" w:cs="Times New Roman"/>
          <w:kern w:val="0"/>
          <w:position w:val="-49"/>
          <w:szCs w:val="22"/>
          <w:lang w:eastAsia="en-US"/>
          <w14:ligatures w14:val="none"/>
        </w:rPr>
        <w:object w:dxaOrig="1056" w:dyaOrig="1104" w14:anchorId="48B33FA9">
          <v:shape id="_x0000_i1609" type="#_x0000_t75" style="width:50.4pt;height:57.6pt" o:ole="">
            <v:imagedata r:id="rId209" o:title=""/>
          </v:shape>
          <o:OLEObject Type="Embed" ProgID="Equation.DSMT4" ShapeID="_x0000_i1609" DrawAspect="Content" ObjectID="_1782148712" r:id="rId21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64" w:dyaOrig="360" w14:anchorId="1F9E243E">
          <v:shape id="_x0000_i1610" type="#_x0000_t75" style="width:1in;height:21.6pt" o:ole="">
            <v:imagedata r:id="rId211" o:title=""/>
          </v:shape>
          <o:OLEObject Type="Embed" ProgID="Equation.DSMT4" ShapeID="_x0000_i1610" DrawAspect="Content" ObjectID="_1782148713" r:id="rId212"/>
        </w:object>
      </w:r>
    </w:p>
    <w:p w14:paraId="6301551A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10E11CF1">
          <v:shape id="_x0000_i1611" type="#_x0000_t75" style="width:64.8pt;height:21.6pt" o:ole="">
            <v:imagedata r:id="rId213" o:title=""/>
          </v:shape>
          <o:OLEObject Type="Embed" ProgID="Equation.DSMT4" ShapeID="_x0000_i1611" DrawAspect="Content" ObjectID="_1782148714" r:id="rId214"/>
        </w:objec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476" w:dyaOrig="456" w14:anchorId="272008CB">
          <v:shape id="_x0000_i1612" type="#_x0000_t75" style="width:1in;height:21.6pt" o:ole="">
            <v:imagedata r:id="rId215" o:title=""/>
          </v:shape>
          <o:OLEObject Type="Embed" ProgID="Equation.DSMT4" ShapeID="_x0000_i1612" DrawAspect="Content" ObjectID="_1782148715" r:id="rId216"/>
        </w:object>
      </w:r>
      <w:r w:rsidRPr="00732BD6">
        <w:rPr>
          <w:rFonts w:ascii="Times New Roman" w:eastAsia="Calibri" w:hAnsi="Times New Roman" w:cs="Times New Roman"/>
          <w:kern w:val="0"/>
          <w:position w:val="-59"/>
          <w:szCs w:val="22"/>
          <w:lang w:eastAsia="en-US"/>
          <w14:ligatures w14:val="none"/>
        </w:rPr>
        <w:object w:dxaOrig="1644" w:dyaOrig="1296" w14:anchorId="12FE12EA">
          <v:shape id="_x0000_i1613" type="#_x0000_t75" style="width:79.2pt;height:64.8pt" o:ole="">
            <v:imagedata r:id="rId217" o:title=""/>
          </v:shape>
          <o:OLEObject Type="Embed" ProgID="Equation.DSMT4" ShapeID="_x0000_i1613" DrawAspect="Content" ObjectID="_1782148716" r:id="rId218"/>
        </w:object>
      </w:r>
    </w:p>
    <w:p w14:paraId="452AC094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64" w:dyaOrig="360" w14:anchorId="38285334">
          <v:shape id="_x0000_i1614" type="#_x0000_t75" style="width:1in;height:21.6pt" o:ole="">
            <v:imagedata r:id="rId219" o:title=""/>
          </v:shape>
          <o:OLEObject Type="Embed" ProgID="Equation.DSMT4" ShapeID="_x0000_i1614" DrawAspect="Content" ObjectID="_1782148717" r:id="rId22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phương trình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36" w:dyaOrig="396" w14:anchorId="7E0CD491">
          <v:shape id="_x0000_i1615" type="#_x0000_t75" style="width:14.4pt;height:21.6pt" o:ole="">
            <v:imagedata r:id="rId221" o:title=""/>
          </v:shape>
          <o:OLEObject Type="Embed" ProgID="Equation.DSMT4" ShapeID="_x0000_i1615" DrawAspect="Content" ObjectID="_1782148718" r:id="rId22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nghiệm; mỗi phương trình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84" w:dyaOrig="396" w14:anchorId="4D43C758">
          <v:shape id="_x0000_i1616" type="#_x0000_t75" style="width:21.6pt;height:21.6pt" o:ole="">
            <v:imagedata r:id="rId223" o:title=""/>
          </v:shape>
          <o:OLEObject Type="Embed" ProgID="Equation.DSMT4" ShapeID="_x0000_i1616" DrawAspect="Content" ObjectID="_1782148719" r:id="rId22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60" w:dyaOrig="396" w14:anchorId="3C4360CC">
          <v:shape id="_x0000_i1617" type="#_x0000_t75" style="width:21.6pt;height:21.6pt" o:ole="">
            <v:imagedata r:id="rId225" o:title=""/>
          </v:shape>
          <o:OLEObject Type="Embed" ProgID="Equation.DSMT4" ShapeID="_x0000_i1617" DrawAspect="Content" ObjectID="_1782148720" r:id="rId22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7FE5462D">
          <v:shape id="_x0000_i1618" type="#_x0000_t75" style="width:7.2pt;height:14.4pt" o:ole="">
            <v:imagedata r:id="rId227" o:title=""/>
          </v:shape>
          <o:OLEObject Type="Embed" ProgID="Equation.DSMT4" ShapeID="_x0000_i1618" DrawAspect="Content" ObjectID="_1782148721" r:id="rId22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phân biệt.</w:t>
      </w:r>
    </w:p>
    <w:p w14:paraId="142ACA74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phương trình </w:t>
      </w:r>
      <w:r w:rsidRPr="00732BD6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320" w:dyaOrig="456" w14:anchorId="19C224E9">
          <v:shape id="_x0000_i1619" type="#_x0000_t75" style="width:64.8pt;height:21.6pt" o:ole="">
            <v:imagedata r:id="rId229" o:title=""/>
          </v:shape>
          <o:OLEObject Type="Embed" ProgID="Equation.DSMT4" ShapeID="_x0000_i1619" DrawAspect="Content" ObjectID="_1782148722" r:id="rId23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6" w:dyaOrig="264" w14:anchorId="480EBC29">
          <v:shape id="_x0000_i1620" type="#_x0000_t75" style="width:7.2pt;height:14.4pt" o:ole="">
            <v:imagedata r:id="rId231" o:title=""/>
          </v:shape>
          <o:OLEObject Type="Embed" ProgID="Equation.DSMT4" ShapeID="_x0000_i1620" DrawAspect="Content" ObjectID="_1782148723" r:id="rId23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.</w:t>
      </w:r>
    </w:p>
    <w:p w14:paraId="4019F390" w14:textId="77777777" w:rsidR="00732BD6" w:rsidRPr="00732BD6" w:rsidRDefault="00732BD6" w:rsidP="00732BD6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0: 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</w:t>
      </w:r>
      <w:r w:rsidRPr="00732BD6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20" w:dyaOrig="252" w14:anchorId="30EA8ECF">
          <v:shape id="_x0000_i1641" type="#_x0000_t75" style="width:21.6pt;height:14.4pt" o:ole="">
            <v:imagedata r:id="rId70" o:title=""/>
          </v:shape>
          <o:OLEObject Type="Embed" ProgID="Equation.DSMT4" ShapeID="_x0000_i1641" DrawAspect="Content" ObjectID="_1782148724" r:id="rId23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 dương thoả mãn điều kiện </w:t>
      </w:r>
      <w:r w:rsidRPr="00732BD6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1680" w:dyaOrig="768" w14:anchorId="3175586B">
          <v:shape id="_x0000_i1642" type="#_x0000_t75" style="width:86.4pt;height:36pt" o:ole="">
            <v:imagedata r:id="rId72" o:title=""/>
          </v:shape>
          <o:OLEObject Type="Embed" ProgID="Equation.DSMT4" ShapeID="_x0000_i1642" DrawAspect="Content" ObjectID="_1782148725" r:id="rId23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ổng giá trị lớn nhất và giá trị nhỏ nhất của biểu thức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508" w:dyaOrig="360" w14:anchorId="7DCDC3B4">
          <v:shape id="_x0000_i1643" type="#_x0000_t75" style="width:122.4pt;height:21.6pt" o:ole="">
            <v:imagedata r:id="rId74" o:title=""/>
          </v:shape>
          <o:OLEObject Type="Embed" ProgID="Equation.DSMT4" ShapeID="_x0000_i1643" DrawAspect="Content" ObjectID="_1782148726" r:id="rId23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uộc khoảng nào sau đây?</w:t>
      </w:r>
    </w:p>
    <w:p w14:paraId="3EA1B36E" w14:textId="77777777" w:rsidR="00732BD6" w:rsidRPr="00732BD6" w:rsidRDefault="00732BD6" w:rsidP="00732BD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2" w:dyaOrig="396" w14:anchorId="59D9D17E">
          <v:shape id="_x0000_i1644" type="#_x0000_t75" style="width:36pt;height:21.6pt" o:ole="">
            <v:imagedata r:id="rId76" o:title=""/>
          </v:shape>
          <o:OLEObject Type="Embed" ProgID="Equation.DSMT4" ShapeID="_x0000_i1644" DrawAspect="Content" ObjectID="_1782148727" r:id="rId23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792" w:dyaOrig="360" w14:anchorId="1446A76B">
          <v:shape id="_x0000_i1645" type="#_x0000_t75" style="width:36pt;height:21.6pt" o:ole="">
            <v:imagedata r:id="rId78" o:title=""/>
          </v:shape>
          <o:OLEObject Type="Embed" ProgID="Equation.DSMT4" ShapeID="_x0000_i1645" DrawAspect="Content" ObjectID="_1782148728" r:id="rId23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492" w:dyaOrig="420" w14:anchorId="759162C6">
          <v:shape id="_x0000_i1646" type="#_x0000_t75" style="width:21.6pt;height:21.6pt" o:ole="">
            <v:imagedata r:id="rId80" o:title=""/>
          </v:shape>
          <o:OLEObject Type="Embed" ProgID="Equation.DSMT4" ShapeID="_x0000_i1646" DrawAspect="Content" ObjectID="_1782148729" r:id="rId23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732BD6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756" w:dyaOrig="420" w14:anchorId="65873AE4">
          <v:shape id="_x0000_i1647" type="#_x0000_t75" style="width:36pt;height:21.6pt" o:ole="">
            <v:imagedata r:id="rId82" o:title=""/>
          </v:shape>
          <o:OLEObject Type="Embed" ProgID="Equation.DSMT4" ShapeID="_x0000_i1647" DrawAspect="Content" ObjectID="_1782148730" r:id="rId239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C6D4DD0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84F1002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732BD6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2712" w:dyaOrig="660" w14:anchorId="0FEB2B80">
          <v:shape id="_x0000_i1648" type="#_x0000_t75" style="width:136.8pt;height:36pt" o:ole="">
            <v:imagedata r:id="rId240" o:title=""/>
          </v:shape>
          <o:OLEObject Type="Embed" ProgID="Equation.DSMT4" ShapeID="_x0000_i1648" DrawAspect="Content" ObjectID="_1782148731" r:id="rId241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ay vào </w:t>
      </w:r>
      <w:r w:rsidRPr="00732BD6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60" w:dyaOrig="312" w14:anchorId="4BF08BD7">
          <v:shape id="_x0000_i1649" type="#_x0000_t75" style="width:79.2pt;height:14.4pt" o:ole="">
            <v:imagedata r:id="rId242" o:title=""/>
          </v:shape>
          <o:OLEObject Type="Embed" ProgID="Equation.DSMT4" ShapeID="_x0000_i1649" DrawAspect="Content" ObjectID="_1782148732" r:id="rId243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bất phương trình</w:t>
      </w:r>
    </w:p>
    <w:p w14:paraId="3C2608B3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3228" w:dyaOrig="660" w14:anchorId="663195BD">
          <v:shape id="_x0000_i1650" type="#_x0000_t75" style="width:158.4pt;height:36pt" o:ole="">
            <v:imagedata r:id="rId244" o:title=""/>
          </v:shape>
          <o:OLEObject Type="Embed" ProgID="Equation.DSMT4" ShapeID="_x0000_i1650" DrawAspect="Content" ObjectID="_1782148733" r:id="rId245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hay </w:t>
      </w:r>
      <w:r w:rsidRPr="00732BD6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1032" w:dyaOrig="660" w14:anchorId="174A5D50">
          <v:shape id="_x0000_i1651" type="#_x0000_t75" style="width:50.4pt;height:36pt" o:ole="">
            <v:imagedata r:id="rId246" o:title=""/>
          </v:shape>
          <o:OLEObject Type="Embed" ProgID="Equation.DSMT4" ShapeID="_x0000_i1651" DrawAspect="Content" ObjectID="_1782148734" r:id="rId247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o </w:t>
      </w:r>
      <w:r w:rsidRPr="00732BD6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508" w:dyaOrig="360" w14:anchorId="1AEA7DE3">
          <v:shape id="_x0000_i1652" type="#_x0000_t75" style="width:122.4pt;height:21.6pt" o:ole="">
            <v:imagedata r:id="rId74" o:title=""/>
          </v:shape>
          <o:OLEObject Type="Embed" ProgID="Equation.DSMT4" ShapeID="_x0000_i1652" DrawAspect="Content" ObjectID="_1782148735" r:id="rId24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</w:t>
      </w:r>
    </w:p>
    <w:p w14:paraId="1A288B0E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8268" w:dyaOrig="792" w14:anchorId="30EC2D4E">
          <v:shape id="_x0000_i1653" type="#_x0000_t75" style="width:410.4pt;height:36pt" o:ole="">
            <v:imagedata r:id="rId249" o:title=""/>
          </v:shape>
          <o:OLEObject Type="Embed" ProgID="Equation.DSMT4" ShapeID="_x0000_i1653" DrawAspect="Content" ObjectID="_1782148736" r:id="rId25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06B4B44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2700" w:dyaOrig="708" w14:anchorId="6F92D9E2">
          <v:shape id="_x0000_i1654" type="#_x0000_t75" style="width:136.8pt;height:36pt" o:ole="">
            <v:imagedata r:id="rId251" o:title=""/>
          </v:shape>
          <o:OLEObject Type="Embed" ProgID="Equation.DSMT4" ShapeID="_x0000_i1654" DrawAspect="Content" ObjectID="_1782148737" r:id="rId252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uy ra </w:t>
      </w:r>
      <w:r w:rsidRPr="00732BD6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1188" w:dyaOrig="660" w14:anchorId="6FBD970E">
          <v:shape id="_x0000_i1655" type="#_x0000_t75" style="width:57.6pt;height:36pt" o:ole="">
            <v:imagedata r:id="rId253" o:title=""/>
          </v:shape>
          <o:OLEObject Type="Embed" ProgID="Equation.DSMT4" ShapeID="_x0000_i1655" DrawAspect="Content" ObjectID="_1782148738" r:id="rId254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</w:t>
      </w:r>
      <w:r w:rsidRPr="00732BD6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600" w:dyaOrig="672" w14:anchorId="5758D9EA">
          <v:shape id="_x0000_i1656" type="#_x0000_t75" style="width:28.8pt;height:36pt" o:ole="">
            <v:imagedata r:id="rId255" o:title=""/>
          </v:shape>
          <o:OLEObject Type="Embed" ProgID="Equation.DSMT4" ShapeID="_x0000_i1656" DrawAspect="Content" ObjectID="_1782148739" r:id="rId256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F332580" w14:textId="77777777" w:rsidR="00732BD6" w:rsidRPr="00732BD6" w:rsidRDefault="00732BD6" w:rsidP="00732BD6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732BD6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3720" w:dyaOrig="792" w14:anchorId="06ACBA28">
          <v:shape id="_x0000_i1657" type="#_x0000_t75" style="width:187.2pt;height:36pt" o:ole="">
            <v:imagedata r:id="rId257" o:title=""/>
          </v:shape>
          <o:OLEObject Type="Embed" ProgID="Equation.DSMT4" ShapeID="_x0000_i1657" DrawAspect="Content" ObjectID="_1782148740" r:id="rId258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uy ra </w:t>
      </w:r>
      <w:r w:rsidRPr="00732BD6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1860" w:dyaOrig="648" w14:anchorId="2B6E4356">
          <v:shape id="_x0000_i1658" type="#_x0000_t75" style="width:93.6pt;height:36pt" o:ole="">
            <v:imagedata r:id="rId259" o:title=""/>
          </v:shape>
          <o:OLEObject Type="Embed" ProgID="Equation.DSMT4" ShapeID="_x0000_i1658" DrawAspect="Content" ObjectID="_1782148741" r:id="rId260"/>
        </w:object>
      </w:r>
      <w:r w:rsidRPr="00732BD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06F055A" w14:textId="77777777" w:rsidR="005D6E29" w:rsidRPr="005D6E29" w:rsidRDefault="005D6E29" w:rsidP="005D6E29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lastRenderedPageBreak/>
        <w:t xml:space="preserve">Câu 11: 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thực của tham số </w:t>
      </w:r>
      <w:r w:rsidRPr="005D6E29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6B379581">
          <v:shape id="_x0000_i1677" type="#_x0000_t75" style="width:14.4pt;height:7.2pt" o:ole="">
            <v:imagedata r:id="rId84" o:title=""/>
          </v:shape>
          <o:OLEObject Type="Embed" ProgID="Equation.DSMT4" ShapeID="_x0000_i1677" DrawAspect="Content" ObjectID="_1782148742" r:id="rId261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đồ thị hàm số </w:t>
      </w:r>
      <w:r w:rsidRPr="005D6E29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400" w:dyaOrig="360" w14:anchorId="4E6F6355">
          <v:shape id="_x0000_i1678" type="#_x0000_t75" style="width:122.4pt;height:21.6pt" o:ole="">
            <v:imagedata r:id="rId86" o:title=""/>
          </v:shape>
          <o:OLEObject Type="Embed" ProgID="Equation.DSMT4" ShapeID="_x0000_i1678" DrawAspect="Content" ObjectID="_1782148743" r:id="rId262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 điểm cực trị đều thuộc các trục toạ độ</w:t>
      </w:r>
    </w:p>
    <w:p w14:paraId="0E2D05F8" w14:textId="77777777" w:rsidR="005D6E29" w:rsidRPr="005D6E29" w:rsidRDefault="005D6E29" w:rsidP="005D6E2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22429C42">
          <v:shape id="_x0000_i1679" type="#_x0000_t75" style="width:28.8pt;height:14.4pt" o:ole="">
            <v:imagedata r:id="rId88" o:title=""/>
          </v:shape>
          <o:OLEObject Type="Embed" ProgID="Equation.DSMT4" ShapeID="_x0000_i1679" DrawAspect="Content" ObjectID="_1782148744" r:id="rId263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7071446C">
          <v:shape id="_x0000_i1680" type="#_x0000_t75" style="width:28.8pt;height:14.4pt" o:ole="">
            <v:imagedata r:id="rId90" o:title=""/>
          </v:shape>
          <o:OLEObject Type="Embed" ProgID="Equation.DSMT4" ShapeID="_x0000_i1680" DrawAspect="Content" ObjectID="_1782148745" r:id="rId264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636" w:dyaOrig="624" w14:anchorId="445AE922">
          <v:shape id="_x0000_i1681" type="#_x0000_t75" style="width:28.8pt;height:28.8pt" o:ole="">
            <v:imagedata r:id="rId92" o:title=""/>
          </v:shape>
          <o:OLEObject Type="Embed" ProgID="Equation.DSMT4" ShapeID="_x0000_i1681" DrawAspect="Content" ObjectID="_1782148746" r:id="rId265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6EAE879A">
          <v:shape id="_x0000_i1682" type="#_x0000_t75" style="width:28.8pt;height:14.4pt" o:ole="">
            <v:imagedata r:id="rId94" o:title=""/>
          </v:shape>
          <o:OLEObject Type="Embed" ProgID="Equation.DSMT4" ShapeID="_x0000_i1682" DrawAspect="Content" ObjectID="_1782148747" r:id="rId266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04ABE60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E766D6B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5D6E29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772" w:dyaOrig="444" w14:anchorId="38951F60">
          <v:shape id="_x0000_i1683" type="#_x0000_t75" style="width:136.8pt;height:21.6pt" o:ole="">
            <v:imagedata r:id="rId267" o:title=""/>
          </v:shape>
          <o:OLEObject Type="Embed" ProgID="Equation.DSMT4" ShapeID="_x0000_i1683" DrawAspect="Content" ObjectID="_1782148748" r:id="rId268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050AE84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Xét </w:t>
      </w:r>
      <w:r w:rsidRPr="005D6E29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3516" w:dyaOrig="768" w14:anchorId="4BE1663D">
          <v:shape id="_x0000_i1684" type="#_x0000_t75" style="width:172.8pt;height:36pt" o:ole="">
            <v:imagedata r:id="rId269" o:title=""/>
          </v:shape>
          <o:OLEObject Type="Embed" ProgID="Equation.DSMT4" ShapeID="_x0000_i1684" DrawAspect="Content" ObjectID="_1782148749" r:id="rId270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243AF2E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đồ thị hàm số đã cho có 3 điểm cực trị thì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211C0D20">
          <v:shape id="_x0000_i1685" type="#_x0000_t75" style="width:28.8pt;height:14.4pt" o:ole="">
            <v:imagedata r:id="rId271" o:title=""/>
          </v:shape>
          <o:OLEObject Type="Embed" ProgID="Equation.DSMT4" ShapeID="_x0000_i1685" DrawAspect="Content" ObjectID="_1782148750" r:id="rId272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9A45E84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hi đó toạ độ các điểm cực trị là </w:t>
      </w:r>
      <w:r w:rsidRPr="005D6E29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6012" w:dyaOrig="480" w14:anchorId="4C304BBB">
          <v:shape id="_x0000_i1686" type="#_x0000_t75" style="width:302.4pt;height:21.6pt" o:ole="">
            <v:imagedata r:id="rId273" o:title=""/>
          </v:shape>
          <o:OLEObject Type="Embed" ProgID="Equation.DSMT4" ShapeID="_x0000_i1686" DrawAspect="Content" ObjectID="_1782148751" r:id="rId274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1CAA986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5D6E29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744" w:dyaOrig="324" w14:anchorId="73D62D3B">
          <v:shape id="_x0000_i1687" type="#_x0000_t75" style="width:36pt;height:14.4pt" o:ole="">
            <v:imagedata r:id="rId275" o:title=""/>
          </v:shape>
          <o:OLEObject Type="Embed" ProgID="Equation.DSMT4" ShapeID="_x0000_i1687" DrawAspect="Content" ObjectID="_1782148752" r:id="rId276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Để </w:t>
      </w:r>
      <w:r w:rsidRPr="005D6E29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96" w:dyaOrig="324" w14:anchorId="7A922AA3">
          <v:shape id="_x0000_i1688" type="#_x0000_t75" style="width:50.4pt;height:14.4pt" o:ole="">
            <v:imagedata r:id="rId277" o:title=""/>
          </v:shape>
          <o:OLEObject Type="Embed" ProgID="Equation.DSMT4" ShapeID="_x0000_i1688" DrawAspect="Content" ObjectID="_1782148753" r:id="rId278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</w:t>
      </w:r>
      <w:r w:rsidRPr="005D6E29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4608" w:dyaOrig="768" w14:anchorId="547AB94F">
          <v:shape id="_x0000_i1689" type="#_x0000_t75" style="width:230.4pt;height:36pt" o:ole="">
            <v:imagedata r:id="rId279" o:title=""/>
          </v:shape>
          <o:OLEObject Type="Embed" ProgID="Equation.DSMT4" ShapeID="_x0000_i1689" DrawAspect="Content" ObjectID="_1782148754" r:id="rId280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6D63CAA" w14:textId="77777777" w:rsidR="005D6E29" w:rsidRPr="005D6E29" w:rsidRDefault="005D6E29" w:rsidP="005D6E2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o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0323DC8D">
          <v:shape id="_x0000_i1690" type="#_x0000_t75" style="width:28.8pt;height:14.4pt" o:ole="">
            <v:imagedata r:id="rId281" o:title=""/>
          </v:shape>
          <o:OLEObject Type="Embed" ProgID="Equation.DSMT4" ShapeID="_x0000_i1690" DrawAspect="Content" ObjectID="_1782148755" r:id="rId282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ta được </w:t>
      </w:r>
      <w:r w:rsidRPr="005D6E2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2" w:dyaOrig="288" w14:anchorId="11D0C054">
          <v:shape id="_x0000_i1691" type="#_x0000_t75" style="width:28.8pt;height:14.4pt" o:ole="">
            <v:imagedata r:id="rId283" o:title=""/>
          </v:shape>
          <o:OLEObject Type="Embed" ProgID="Equation.DSMT4" ShapeID="_x0000_i1691" DrawAspect="Content" ObjectID="_1782148756" r:id="rId284"/>
        </w:object>
      </w:r>
      <w:r w:rsidRPr="005D6E2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1234597" w14:textId="57589766" w:rsidR="00732BD6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</w:rPr>
        <w:t>Câu</w:t>
      </w:r>
      <w:r>
        <w:rPr>
          <w:rFonts w:ascii="Times New Roman" w:hAnsi="Times New Roman" w:cs="Times New Roman"/>
          <w:b/>
          <w:bCs/>
          <w:lang w:val="vi-VN"/>
        </w:rPr>
        <w:t xml:space="preserve"> 12: </w:t>
      </w:r>
      <w:r>
        <w:rPr>
          <w:rFonts w:ascii="Times New Roman" w:hAnsi="Times New Roman" w:cs="Times New Roman"/>
          <w:lang w:val="vi-VN"/>
        </w:rPr>
        <w:t>Cho tứ diện đều ABCD, M là trung điểm của cạnh BC. Khi đó cos(AB,DM) bằng:</w:t>
      </w:r>
    </w:p>
    <w:p w14:paraId="46940AD4" w14:textId="0F94462A" w:rsidR="005D6E29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1583E801" w14:textId="513BF2EB" w:rsidR="005D6E29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6</m:t>
            </m:r>
          </m:den>
        </m:f>
      </m:oMath>
    </w:p>
    <w:p w14:paraId="3FDCEBD1" w14:textId="40C3ABDD" w:rsidR="005D6E29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01CB8CA5" w14:textId="62521A9C" w:rsidR="005D6E29" w:rsidRDefault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</w:p>
    <w:p w14:paraId="1D4B5FE8" w14:textId="4CBEE1AE" w:rsidR="005D6E29" w:rsidRDefault="005D6E29" w:rsidP="005D6E29">
      <w:pPr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4D1D1DBB" w14:textId="454A76D5" w:rsidR="005D6E29" w:rsidRDefault="005D6E29" w:rsidP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Giả</w:t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0460BD04" wp14:editId="076367AD">
            <wp:simplePos x="0" y="0"/>
            <wp:positionH relativeFrom="column">
              <wp:posOffset>1188</wp:posOffset>
            </wp:positionH>
            <wp:positionV relativeFrom="paragraph">
              <wp:posOffset>-1831</wp:posOffset>
            </wp:positionV>
            <wp:extent cx="2036881" cy="2042556"/>
            <wp:effectExtent l="0" t="0" r="1905" b="0"/>
            <wp:wrapSquare wrapText="bothSides"/>
            <wp:docPr id="2549698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969832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6881" cy="20425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 xml:space="preserve"> sử cạnh của tứ diện là a</w:t>
      </w:r>
    </w:p>
    <w:p w14:paraId="09E6701F" w14:textId="7C6D1D16" w:rsidR="005D6E29" w:rsidRDefault="005D6E29" w:rsidP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 có cos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M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.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DM</m:t>
                </m:r>
              </m:e>
            </m:acc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B</m:t>
                    </m:r>
                  </m:e>
                </m:acc>
              </m:e>
            </m:d>
            <m:r>
              <w:rPr>
                <w:rFonts w:ascii="Cambria Math" w:hAnsi="Cambria Math" w:cs="Times New Roman"/>
                <w:lang w:val="vi-VN"/>
              </w:rPr>
              <m:t>.</m:t>
            </m:r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DM</m:t>
                    </m:r>
                  </m:e>
                </m:acc>
              </m:e>
            </m:d>
          </m:den>
        </m:f>
      </m:oMath>
    </w:p>
    <w:p w14:paraId="5EBD93AC" w14:textId="64957CDD" w:rsidR="005D6E29" w:rsidRPr="005D6E29" w:rsidRDefault="005D6E29" w:rsidP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Mặt khá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M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AM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AD</m:t>
                </m:r>
              </m:e>
            </m:acc>
          </m:e>
        </m:d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M</m:t>
            </m:r>
          </m:e>
        </m:acc>
        <m:r>
          <w:rPr>
            <w:rFonts w:ascii="Cambria Math" w:hAnsi="Cambria Math" w:cs="Times New Roman"/>
            <w:lang w:val="vi-VN"/>
          </w:rPr>
          <m:t>-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.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</m:oMath>
      <w:r>
        <w:rPr>
          <w:rFonts w:ascii="Times New Roman" w:hAnsi="Times New Roman" w:cs="Times New Roman"/>
          <w:lang w:val="vi-VN"/>
        </w:rPr>
        <w:t>= AB.AM.cos 30</w:t>
      </w:r>
      <w:r w:rsidRPr="005D6E29">
        <w:rPr>
          <w:rFonts w:ascii="Times New Roman" w:hAnsi="Times New Roman" w:cs="Times New Roman"/>
          <w:vertAlign w:val="superscript"/>
          <w:lang w:val="vi-VN"/>
        </w:rPr>
        <w:t>0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AB.AD.cos60</w:t>
      </w:r>
      <w:r w:rsidRPr="005D6E29">
        <w:rPr>
          <w:rFonts w:ascii="Times New Roman" w:hAnsi="Times New Roman" w:cs="Times New Roman"/>
          <w:vertAlign w:val="superscript"/>
          <w:lang w:val="vi-VN"/>
        </w:rPr>
        <w:t>0</w:t>
      </w:r>
      <w:r>
        <w:rPr>
          <w:rFonts w:ascii="Times New Roman" w:hAnsi="Times New Roman" w:cs="Times New Roman"/>
          <w:lang w:val="vi-VN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</m:oMath>
    </w:p>
    <w:p w14:paraId="5D135FFA" w14:textId="450799C8" w:rsidR="005D6E29" w:rsidRDefault="005D6E29" w:rsidP="005D6E29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Do đó cos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M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  <w:r>
        <w:rPr>
          <w:rFonts w:ascii="Times New Roman" w:hAnsi="Times New Roman" w:cs="Times New Roman"/>
          <w:lang w:val="vi-VN"/>
        </w:rPr>
        <w:t>=</w:t>
      </w:r>
      <w:r w:rsidRPr="005D6E29">
        <w:rPr>
          <w:rFonts w:ascii="Times New Roman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lang w:val="vi-VN"/>
              </w:rPr>
              <m:t>6</m:t>
            </m:r>
          </m:den>
        </m:f>
      </m:oMath>
    </w:p>
    <w:p w14:paraId="1F153F18" w14:textId="4B55E498" w:rsidR="009216BE" w:rsidRPr="005D6E29" w:rsidRDefault="009216BE">
      <w:pPr>
        <w:rPr>
          <w:rFonts w:ascii="Times New Roman" w:hAnsi="Times New Roman" w:cs="Times New Roman"/>
          <w:lang w:val="vi-VN"/>
        </w:rPr>
      </w:pPr>
    </w:p>
    <w:p w14:paraId="7847AB7B" w14:textId="77777777" w:rsidR="009216BE" w:rsidRDefault="009216BE">
      <w:pPr>
        <w:rPr>
          <w:rFonts w:ascii="Times New Roman" w:hAnsi="Times New Roman" w:cs="Times New Roman"/>
          <w:b/>
          <w:bCs/>
          <w:lang w:val="vi-VN"/>
        </w:rPr>
      </w:pPr>
    </w:p>
    <w:p w14:paraId="0E834E70" w14:textId="77777777" w:rsidR="009216BE" w:rsidRDefault="009216BE">
      <w:pPr>
        <w:rPr>
          <w:rFonts w:ascii="Times New Roman" w:hAnsi="Times New Roman" w:cs="Times New Roman"/>
          <w:b/>
          <w:bCs/>
          <w:lang w:val="vi-VN"/>
        </w:rPr>
      </w:pPr>
    </w:p>
    <w:p w14:paraId="3EFAC9AD" w14:textId="77777777" w:rsidR="005D6E29" w:rsidRDefault="005D6E29">
      <w:pPr>
        <w:rPr>
          <w:rFonts w:ascii="Times New Roman" w:hAnsi="Times New Roman" w:cs="Times New Roman"/>
          <w:b/>
          <w:bCs/>
          <w:lang w:val="vi-VN"/>
        </w:rPr>
      </w:pPr>
    </w:p>
    <w:p w14:paraId="488C6084" w14:textId="77777777" w:rsidR="005D6E29" w:rsidRDefault="005D6E29">
      <w:pPr>
        <w:rPr>
          <w:rFonts w:ascii="Times New Roman" w:hAnsi="Times New Roman" w:cs="Times New Roman"/>
          <w:b/>
          <w:bCs/>
          <w:lang w:val="vi-VN"/>
        </w:rPr>
      </w:pPr>
    </w:p>
    <w:p w14:paraId="082B2D1A" w14:textId="77777777" w:rsidR="005D6E29" w:rsidRDefault="005D6E29">
      <w:pPr>
        <w:rPr>
          <w:rFonts w:ascii="Times New Roman" w:hAnsi="Times New Roman" w:cs="Times New Roman"/>
          <w:b/>
          <w:bCs/>
          <w:lang w:val="vi-VN"/>
        </w:rPr>
      </w:pPr>
    </w:p>
    <w:p w14:paraId="3B720A93" w14:textId="4C5F8982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lang w:val="vi-VN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-x+1</m:t>
        </m:r>
      </m:oMath>
    </w:p>
    <w:p w14:paraId="1F1DA17A" w14:textId="44A998A8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>(I) Hàm số nghịch biến trên R</w:t>
      </w:r>
    </w:p>
    <w:p w14:paraId="168F0B3F" w14:textId="177EB987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) Hàm số đồng biến trên R</w:t>
      </w:r>
    </w:p>
    <w:p w14:paraId="61151BC6" w14:textId="341797CF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Hàm số đồng biến trên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 và nghịch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1)</w:t>
      </w:r>
    </w:p>
    <w:p w14:paraId="745B82DB" w14:textId="323D7AE5" w:rsidR="001102C6" w:rsidRDefault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Hàm số đồng biến trên (</w:t>
      </w:r>
      <w:r>
        <w:rPr>
          <w:rFonts w:ascii="Cambria Math" w:hAnsi="Cambria Math" w:cs="Times New Roman"/>
          <w:lang w:val="vi-VN"/>
        </w:rPr>
        <w:t>−∞</w:t>
      </w:r>
      <w:r>
        <w:rPr>
          <w:rFonts w:ascii="Times New Roman" w:hAnsi="Times New Roman" w:cs="Times New Roman"/>
          <w:lang w:val="vi-VN"/>
        </w:rPr>
        <w:t>;1) và nghịch biến trên (1;+</w:t>
      </w:r>
      <w:r>
        <w:rPr>
          <w:rFonts w:ascii="Cambria Math" w:hAnsi="Cambria Math" w:cs="Times New Roman"/>
          <w:lang w:val="vi-VN"/>
        </w:rPr>
        <w:t>∞</w:t>
      </w:r>
      <w:r>
        <w:rPr>
          <w:rFonts w:ascii="Times New Roman" w:hAnsi="Times New Roman" w:cs="Times New Roman"/>
          <w:lang w:val="vi-VN"/>
        </w:rPr>
        <w:t>)</w:t>
      </w:r>
    </w:p>
    <w:p w14:paraId="5272D0FC" w14:textId="59367305" w:rsidR="001102C6" w:rsidRDefault="001102C6" w:rsidP="001102C6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03C3AD0C" w14:textId="0ABC62AB" w:rsidR="001102C6" w:rsidRDefault="001102C6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y’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0, </w:t>
      </w:r>
      <w:r>
        <w:rPr>
          <w:rFonts w:ascii="Cambria Math" w:hAnsi="Cambria Math" w:cs="Times New Roman"/>
          <w:lang w:val="vi-VN"/>
        </w:rPr>
        <w:t>∀</w:t>
      </w:r>
      <w:r w:rsidRPr="001102C6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Cambria Math" w:hAnsi="Cambria Math" w:cs="Times New Roman"/>
          <w:lang w:val="vi-VN"/>
        </w:rPr>
        <w:t xml:space="preserve">∈R </w:t>
      </w:r>
      <w:r w:rsidRPr="001102C6">
        <w:rPr>
          <w:rFonts w:ascii="Times New Roman" w:hAnsi="Times New Roman" w:cs="Times New Roman"/>
          <w:lang w:val="vi-VN"/>
        </w:rPr>
        <w:t xml:space="preserve">nên hàm số </w:t>
      </w:r>
      <w:r>
        <w:rPr>
          <w:rFonts w:ascii="Times New Roman" w:hAnsi="Times New Roman" w:cs="Times New Roman"/>
          <w:lang w:val="vi-VN"/>
        </w:rPr>
        <w:t>nghịch biến trên R</w:t>
      </w:r>
    </w:p>
    <w:p w14:paraId="30C76351" w14:textId="0D530BEB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hàm số </w:t>
      </w:r>
      <m:oMath>
        <m:r>
          <w:rPr>
            <w:rFonts w:ascii="Cambria Math" w:hAnsi="Cambria Math" w:cs="Times New Roman"/>
            <w:lang w:val="vi-VN"/>
          </w:rPr>
          <m:t>y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5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-1</m:t>
            </m:r>
          </m:den>
        </m:f>
      </m:oMath>
      <w:r>
        <w:rPr>
          <w:rFonts w:ascii="Times New Roman" w:hAnsi="Times New Roman" w:cs="Times New Roman"/>
          <w:lang w:val="vi-VN"/>
        </w:rPr>
        <w:t>, khi đó:</w:t>
      </w:r>
    </w:p>
    <w:p w14:paraId="1239A04B" w14:textId="4284C7EF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ồ thị hàm số không có tiệm cận ngang</w:t>
      </w:r>
    </w:p>
    <w:p w14:paraId="6D838037" w14:textId="5817F23E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Đồ thị hàm số có tiệm cận đứng là đường thẳng </w:t>
      </w:r>
      <w:r w:rsidRPr="00036998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=1</w:t>
      </w:r>
    </w:p>
    <w:p w14:paraId="25DD2A74" w14:textId="4CDD6E74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Giao điểm của hai tiệm cận đồ thị nằm trên trục hoành</w:t>
      </w:r>
    </w:p>
    <w:p w14:paraId="567D2D50" w14:textId="536A9EF9" w:rsidR="00F1468B" w:rsidRDefault="00F1468B" w:rsidP="001102C6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Giao điểm của hai tiệm cận đồ thị là đỉnh parabol </w:t>
      </w:r>
      <w:r>
        <w:rPr>
          <w:rFonts w:ascii="Times New Roman" w:hAnsi="Times New Roman" w:cs="Times New Roman"/>
          <w:i/>
          <w:iCs/>
          <w:lang w:val="vi-VN"/>
        </w:rPr>
        <w:t>y=x</w:t>
      </w:r>
      <w:r w:rsidRPr="00F1468B">
        <w:rPr>
          <w:rFonts w:ascii="Times New Roman" w:hAnsi="Times New Roman" w:cs="Times New Roman"/>
          <w:i/>
          <w:iCs/>
          <w:vertAlign w:val="superscript"/>
          <w:lang w:val="vi-VN"/>
        </w:rPr>
        <w:t>2</w:t>
      </w:r>
      <w:r w:rsidR="00036998">
        <w:rPr>
          <w:rFonts w:ascii="Cambria Math" w:hAnsi="Cambria Math" w:cs="Times New Roman"/>
          <w:lang w:val="vi-VN"/>
        </w:rPr>
        <w:t>−</w:t>
      </w:r>
      <w:r w:rsidR="00036998">
        <w:rPr>
          <w:rFonts w:ascii="Times New Roman" w:hAnsi="Times New Roman" w:cs="Times New Roman"/>
          <w:lang w:val="vi-VN"/>
        </w:rPr>
        <w:t>2</w:t>
      </w:r>
      <w:r w:rsidR="00036998" w:rsidRPr="00036998">
        <w:rPr>
          <w:rFonts w:ascii="Times New Roman" w:hAnsi="Times New Roman" w:cs="Times New Roman"/>
          <w:i/>
          <w:iCs/>
          <w:lang w:val="vi-VN"/>
        </w:rPr>
        <w:t>x</w:t>
      </w:r>
      <w:r w:rsidR="00036998">
        <w:rPr>
          <w:rFonts w:ascii="Times New Roman" w:hAnsi="Times New Roman" w:cs="Times New Roman"/>
          <w:lang w:val="vi-VN"/>
        </w:rPr>
        <w:t>+1</w:t>
      </w:r>
    </w:p>
    <w:p w14:paraId="05C14718" w14:textId="1D3E5605" w:rsidR="00036998" w:rsidRDefault="00036998" w:rsidP="00036998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168FF87C" w14:textId="46198D42" w:rsidR="00036998" w:rsidRDefault="00036998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S (II) Đ  (III) Đ  (IV) Đ</w:t>
      </w:r>
    </w:p>
    <w:p w14:paraId="6A0D7F78" w14:textId="02901A70" w:rsidR="00036998" w:rsidRDefault="00036998" w:rsidP="00036998">
      <w:pPr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Đồ thị hàm số có tiệm cận đứng, tiệm cận ngang lần lượt là 2 đường thẳng </w:t>
      </w:r>
      <w:r>
        <w:rPr>
          <w:rFonts w:ascii="Times New Roman" w:hAnsi="Times New Roman" w:cs="Times New Roman"/>
          <w:i/>
          <w:iCs/>
          <w:lang w:val="vi-VN"/>
        </w:rPr>
        <w:t>x=1, y=0</w:t>
      </w:r>
    </w:p>
    <w:p w14:paraId="23509E5F" w14:textId="1674B341" w:rsidR="00036998" w:rsidRDefault="00036998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Giao điểm 2 đường tiệm cận là điểm I(1;0)</w:t>
      </w:r>
      <w:r>
        <w:rPr>
          <w:rFonts w:ascii="Cambria Math" w:hAnsi="Cambria Math" w:cs="Times New Roman"/>
          <w:lang w:val="vi-VN"/>
        </w:rPr>
        <w:t>∈</w:t>
      </w:r>
      <w:r>
        <w:rPr>
          <w:rFonts w:ascii="Times New Roman" w:hAnsi="Times New Roman" w:cs="Times New Roman"/>
          <w:lang w:val="vi-VN"/>
        </w:rPr>
        <w:t>O</w:t>
      </w:r>
      <w:r w:rsidRPr="00036998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 và cũng là đỉnh parabol </w:t>
      </w:r>
      <w:r>
        <w:rPr>
          <w:rFonts w:ascii="Times New Roman" w:hAnsi="Times New Roman" w:cs="Times New Roman"/>
          <w:i/>
          <w:iCs/>
          <w:lang w:val="vi-VN"/>
        </w:rPr>
        <w:t>y=x</w:t>
      </w:r>
      <w:r w:rsidRPr="00036998">
        <w:rPr>
          <w:rFonts w:ascii="Times New Roman" w:hAnsi="Times New Roman" w:cs="Times New Roman"/>
          <w:i/>
          <w:iCs/>
          <w:vertAlign w:val="superscript"/>
          <w:lang w:val="vi-VN"/>
        </w:rPr>
        <w:t>2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i/>
          <w:iCs/>
          <w:lang w:val="vi-VN"/>
        </w:rPr>
        <w:t>2x+1</w:t>
      </w:r>
    </w:p>
    <w:p w14:paraId="36C84406" w14:textId="77FDCA25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3: </w:t>
      </w:r>
      <w:r>
        <w:rPr>
          <w:rFonts w:ascii="Times New Roman" w:hAnsi="Times New Roman" w:cs="Times New Roman"/>
          <w:lang w:val="vi-VN"/>
        </w:rPr>
        <w:t>Cho tứ diện ABCD. Gọi M và N lần lượt là trung điểm của AB, CD và G là trung điểm MN</w:t>
      </w:r>
    </w:p>
    <w:p w14:paraId="78FB6684" w14:textId="026C038F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</w:t>
      </w:r>
      <m:oMath>
        <m:r>
          <w:rPr>
            <w:rFonts w:ascii="Cambria Math" w:hAnsi="Cambria Math" w:cs="Times New Roman"/>
            <w:lang w:val="vi-VN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D</m:t>
            </m:r>
          </m:e>
        </m:acc>
      </m:oMath>
      <w:r>
        <w:rPr>
          <w:rFonts w:ascii="Times New Roman" w:hAnsi="Times New Roman" w:cs="Times New Roman"/>
          <w:lang w:val="vi-VN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3E558813" w14:textId="7B24F71F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D</m:t>
            </m:r>
          </m:e>
        </m:acc>
      </m:oMath>
      <w:r>
        <w:rPr>
          <w:rFonts w:ascii="Times New Roman" w:hAnsi="Times New Roman" w:cs="Times New Roman"/>
          <w:lang w:val="vi-VN"/>
        </w:rPr>
        <w:t>=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4MG</m:t>
            </m:r>
          </m:e>
        </m:acc>
      </m:oMath>
    </w:p>
    <w:p w14:paraId="163E2ACD" w14:textId="00A5ED3D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lang w:val="vi-V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</w:p>
    <w:p w14:paraId="7EDBF45B" w14:textId="779A73B1" w:rsidR="00430F41" w:rsidRDefault="00430F41" w:rsidP="00036998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V) 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</m:oMath>
    </w:p>
    <w:p w14:paraId="136595C9" w14:textId="3E9B104F" w:rsidR="00430F41" w:rsidRDefault="00430F41" w:rsidP="00430F41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2F9B01E0" w14:textId="0BE68343" w:rsidR="00430F41" w:rsidRDefault="00C13434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Đ (II) Đ   (III) S  (IV) Đ</w:t>
      </w:r>
    </w:p>
    <w:p w14:paraId="148A1A9D" w14:textId="32CED9B6" w:rsidR="00C13434" w:rsidRDefault="00C13434" w:rsidP="00C13434">
      <w:pPr>
        <w:rPr>
          <w:rFonts w:ascii="Cambria Math" w:hAnsi="Cambria Math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ì</w:t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6009A9EC" wp14:editId="1935FCB4">
            <wp:simplePos x="0" y="0"/>
            <wp:positionH relativeFrom="column">
              <wp:posOffset>1365</wp:posOffset>
            </wp:positionH>
            <wp:positionV relativeFrom="paragraph">
              <wp:posOffset>-3118</wp:posOffset>
            </wp:positionV>
            <wp:extent cx="1749165" cy="2019869"/>
            <wp:effectExtent l="0" t="0" r="3810" b="0"/>
            <wp:wrapSquare wrapText="bothSides"/>
            <wp:docPr id="6160160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016092" name="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165" cy="20198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 xml:space="preserve"> M, N lần lượt là trung điểm AB, CD</w:t>
      </w:r>
      <w:r>
        <w:rPr>
          <w:rFonts w:ascii="Cambria Math" w:hAnsi="Cambria Math" w:cs="Times New Roman"/>
          <w:lang w:val="vi-VN"/>
        </w:rPr>
        <w:t>→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A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B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M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C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D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GN</m:t>
                    </m:r>
                  </m:e>
                </m:acc>
              </m:e>
            </m:eqArr>
          </m:e>
        </m:d>
      </m:oMath>
    </w:p>
    <w:p w14:paraId="1CF248C2" w14:textId="4A2462FA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G là trung điểm MN</w:t>
      </w:r>
      <w:r>
        <w:rPr>
          <w:rFonts w:ascii="Cambria Math" w:hAnsi="Cambria Math" w:cs="Times New Roman"/>
          <w:lang w:val="vi-V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M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Cambria Math" w:hAnsi="Cambria Math" w:cs="Times New Roman"/>
          <w:lang w:val="vi-VN"/>
        </w:rPr>
        <w:t xml:space="preserve"> </w:t>
      </w:r>
      <w:r w:rsidR="00CE3DA4">
        <w:rPr>
          <w:rFonts w:ascii="Cambria Math" w:hAnsi="Cambria Math" w:cs="Times New Roman"/>
          <w:lang w:val="vi-VN"/>
        </w:rPr>
        <w:t>↔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G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Cambria Math" w:hAnsi="Cambria Math" w:cs="Times New Roman"/>
          <w:lang w:val="vi-VN"/>
        </w:rPr>
        <w:t xml:space="preserve">. </w:t>
      </w:r>
      <w:r>
        <w:rPr>
          <w:rFonts w:ascii="Times New Roman" w:hAnsi="Times New Roman" w:cs="Times New Roman"/>
          <w:lang w:val="vi-VN"/>
        </w:rPr>
        <w:t>Vậy (I) đúng</w:t>
      </w:r>
    </w:p>
    <w:p w14:paraId="69FE840B" w14:textId="064A2C35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Khi đ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D</m:t>
            </m:r>
          </m:e>
        </m:acc>
        <m:r>
          <w:rPr>
            <w:rFonts w:ascii="Cambria Math" w:hAnsi="Cambria Math" w:cs="Times New Roman"/>
            <w:lang w:val="vi-VN"/>
          </w:rPr>
          <m:t>=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G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GA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GB</m:t>
                </m:r>
              </m:e>
            </m:acc>
            <m:r>
              <m:rPr>
                <m:sty m:val="bi"/>
              </m:rP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GC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GD</m:t>
                </m:r>
              </m:e>
            </m:acc>
          </m:e>
        </m:d>
        <m:r>
          <w:rPr>
            <w:rFonts w:ascii="Cambria Math" w:hAnsi="Cambria Math" w:cs="Times New Roman"/>
            <w:lang w:val="vi-VN"/>
          </w:rPr>
          <m:t>=4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G</m:t>
            </m:r>
          </m:e>
        </m:acc>
      </m:oMath>
      <w:r>
        <w:rPr>
          <w:rFonts w:ascii="Times New Roman" w:hAnsi="Times New Roman" w:cs="Times New Roman"/>
          <w:lang w:val="vi-VN"/>
        </w:rPr>
        <w:t>. Vậy (II) đúng</w:t>
      </w:r>
    </w:p>
    <w:p w14:paraId="5AFF03B8" w14:textId="3C60B25B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ễ chứng minh đượ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lang w:val="vi-VN"/>
          </w:rPr>
          <m:t>(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)</m:t>
        </m:r>
      </m:oMath>
      <w:r>
        <w:rPr>
          <w:rFonts w:ascii="Times New Roman" w:hAnsi="Times New Roman" w:cs="Times New Roman"/>
          <w:lang w:val="vi-VN"/>
        </w:rPr>
        <w:t xml:space="preserve"> nên (III) sai</w:t>
      </w:r>
    </w:p>
    <w:p w14:paraId="3566D075" w14:textId="77777777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 có:</w:t>
      </w:r>
    </w:p>
    <w:p w14:paraId="79B47145" w14:textId="79A68EC7" w:rsidR="00066933" w:rsidRDefault="00000000" w:rsidP="00C13434">
      <w:pPr>
        <w:rPr>
          <w:rFonts w:ascii="Times New Roman" w:hAnsi="Times New Roman" w:cs="Times New Roman"/>
          <w:lang w:val="vi-VN"/>
        </w:rPr>
      </w:pP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N</m:t>
            </m:r>
          </m:e>
        </m:acc>
      </m:oMath>
      <w:r w:rsidR="00066933">
        <w:rPr>
          <w:rFonts w:ascii="Times New Roman" w:hAnsi="Times New Roman" w:cs="Times New Roman"/>
          <w:lang w:val="vi-VN"/>
        </w:rPr>
        <w:t xml:space="preserve">    </w:t>
      </w:r>
    </w:p>
    <w:p w14:paraId="58DEB67B" w14:textId="70F5EBC8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                                           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N</m:t>
            </m:r>
          </m:e>
        </m:acc>
      </m:oMath>
    </w:p>
    <w:p w14:paraId="08FEC784" w14:textId="0127494E" w:rsidR="00066933" w:rsidRDefault="00066933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                                                 Do đó 2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D</m:t>
            </m:r>
          </m:e>
        </m:acc>
      </m:oMath>
      <w:r>
        <w:rPr>
          <w:rFonts w:ascii="Times New Roman" w:hAnsi="Times New Roman" w:cs="Times New Roman"/>
          <w:lang w:val="vi-VN"/>
        </w:rPr>
        <w:t>. Vậy (IV) đúng</w:t>
      </w:r>
    </w:p>
    <w:p w14:paraId="0C19A126" w14:textId="7741AF0D" w:rsidR="008C4796" w:rsidRDefault="008C479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4: </w:t>
      </w:r>
      <w:r w:rsidR="008636D0">
        <w:rPr>
          <w:rFonts w:ascii="Times New Roman" w:hAnsi="Times New Roman" w:cs="Times New Roman"/>
          <w:lang w:val="vi-VN"/>
        </w:rPr>
        <w:t xml:space="preserve">Cho hàm số (C): </w:t>
      </w:r>
      <w:r w:rsidR="008636D0">
        <w:rPr>
          <w:rFonts w:ascii="Times New Roman" w:hAnsi="Times New Roman" w:cs="Times New Roman"/>
          <w:i/>
          <w:iCs/>
          <w:lang w:val="vi-VN"/>
        </w:rPr>
        <w:t>y=f(x)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vi-VN"/>
              </w:rPr>
              <m:t>+3x-5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x+3</m:t>
            </m:r>
          </m:den>
        </m:f>
      </m:oMath>
      <w:r w:rsidR="008636D0">
        <w:rPr>
          <w:rFonts w:ascii="Times New Roman" w:hAnsi="Times New Roman" w:cs="Times New Roman"/>
          <w:lang w:val="vi-VN"/>
        </w:rPr>
        <w:t xml:space="preserve"> biết đồ thị hàm số có tiệm cận xiên là đường thẳng </w:t>
      </w:r>
      <w:r w:rsidR="008636D0">
        <w:rPr>
          <w:rFonts w:ascii="Cambria Math" w:hAnsi="Cambria Math" w:cs="Times New Roman"/>
          <w:lang w:val="vi-VN"/>
        </w:rPr>
        <w:t xml:space="preserve">∆: </w:t>
      </w:r>
      <w:r w:rsidR="008636D0">
        <w:rPr>
          <w:rFonts w:ascii="Times New Roman" w:hAnsi="Times New Roman" w:cs="Times New Roman"/>
          <w:i/>
          <w:iCs/>
          <w:lang w:val="vi-VN"/>
        </w:rPr>
        <w:t xml:space="preserve">y=ax+b, </w:t>
      </w:r>
      <w:r w:rsidR="008636D0">
        <w:rPr>
          <w:rFonts w:ascii="Times New Roman" w:hAnsi="Times New Roman" w:cs="Times New Roman"/>
          <w:lang w:val="vi-VN"/>
        </w:rPr>
        <w:t>khi đó:</w:t>
      </w:r>
    </w:p>
    <w:p w14:paraId="553955EB" w14:textId="179890DE" w:rsidR="008636D0" w:rsidRDefault="008636D0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Giao điểm của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 xml:space="preserve"> của trục O</w:t>
      </w:r>
      <w:r w:rsidRPr="00B51F2A">
        <w:rPr>
          <w:rFonts w:ascii="Times New Roman" w:hAnsi="Times New Roman" w:cs="Times New Roman"/>
          <w:i/>
          <w:iCs/>
          <w:lang w:val="vi-VN"/>
        </w:rPr>
        <w:t>x</w:t>
      </w:r>
      <w:r w:rsidR="00B51F2A" w:rsidRPr="00E64896">
        <w:rPr>
          <w:rFonts w:ascii="Times New Roman" w:hAnsi="Times New Roman" w:cs="Times New Roman"/>
          <w:lang w:val="vi-VN"/>
        </w:rPr>
        <w:t xml:space="preserve"> </w:t>
      </w:r>
      <w:r w:rsidR="00E64896" w:rsidRPr="00E64896">
        <w:rPr>
          <w:rFonts w:ascii="Times New Roman" w:hAnsi="Times New Roman" w:cs="Times New Roman"/>
          <w:lang w:val="vi-VN"/>
        </w:rPr>
        <w:t>có</w:t>
      </w:r>
      <w:r w:rsidR="00E64896">
        <w:rPr>
          <w:rFonts w:ascii="Times New Roman" w:hAnsi="Times New Roman" w:cs="Times New Roman"/>
          <w:lang w:val="vi-VN"/>
        </w:rPr>
        <w:t xml:space="preserve"> hoành độ lớn hơn 2</w:t>
      </w:r>
    </w:p>
    <w:p w14:paraId="66FB61CE" w14:textId="45538BA4" w:rsidR="00E64896" w:rsidRDefault="00E6489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Giao điểm của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Cambria Math" w:hAnsi="Cambria Math" w:cs="Times New Roman"/>
          <w:lang w:val="vi-VN"/>
        </w:rPr>
        <w:t xml:space="preserve"> </w:t>
      </w:r>
      <w:r>
        <w:rPr>
          <w:rFonts w:ascii="Times New Roman" w:hAnsi="Times New Roman" w:cs="Times New Roman"/>
          <w:lang w:val="vi-VN"/>
        </w:rPr>
        <w:t>và tiệm cận đứng của (C) có tọa độ là 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;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9)</w:t>
      </w:r>
    </w:p>
    <w:p w14:paraId="569EFC1A" w14:textId="1DA84C8C" w:rsidR="00E64896" w:rsidRDefault="00E6489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II) Gọi A=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, B</w:t>
      </w:r>
      <w:r>
        <w:rPr>
          <w:rFonts w:ascii="Times New Roman" w:hAnsi="Times New Roman" w:cs="Times New Roman"/>
          <w:lang w:val="vi-VN"/>
        </w:rPr>
        <w:t>=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y</w:t>
      </w:r>
      <w:r>
        <w:rPr>
          <w:rFonts w:ascii="Times New Roman" w:hAnsi="Times New Roman" w:cs="Times New Roman"/>
          <w:lang w:val="vi-VN"/>
        </w:rPr>
        <w:t xml:space="preserve"> ta có </w:t>
      </w:r>
      <w:r>
        <w:rPr>
          <w:rFonts w:ascii="Times New Roman" w:hAnsi="Times New Roman" w:cs="Times New Roman"/>
          <w:i/>
          <w:iCs/>
          <w:lang w:val="vi-VN"/>
        </w:rPr>
        <w:t>S</w:t>
      </w:r>
      <w:r w:rsidRPr="00E64896">
        <w:rPr>
          <w:rFonts w:ascii="Times New Roman" w:hAnsi="Times New Roman" w:cs="Times New Roman"/>
          <w:vertAlign w:val="subscript"/>
          <w:lang w:val="vi-VN"/>
        </w:rPr>
        <w:t>OAB</w:t>
      </w:r>
      <w:r>
        <w:rPr>
          <w:rFonts w:ascii="Times New Roman" w:hAnsi="Times New Roman" w:cs="Times New Roman"/>
          <w:i/>
          <w:iCs/>
          <w:lang w:val="vi-VN"/>
        </w:rPr>
        <w:t>&gt;</w:t>
      </w:r>
      <w:r w:rsidRPr="00E64896">
        <w:rPr>
          <w:rFonts w:ascii="Times New Roman" w:hAnsi="Times New Roman" w:cs="Times New Roman"/>
          <w:lang w:val="vi-VN"/>
        </w:rPr>
        <w:t>3</w:t>
      </w:r>
    </w:p>
    <w:p w14:paraId="33D11242" w14:textId="1D26CCA1" w:rsidR="00E64896" w:rsidRDefault="00E6489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Giá trị lớn nhất của hàm số </w:t>
      </w:r>
      <w:r>
        <w:rPr>
          <w:rFonts w:ascii="Times New Roman" w:hAnsi="Times New Roman" w:cs="Times New Roman"/>
          <w:i/>
          <w:iCs/>
          <w:lang w:val="vi-VN"/>
        </w:rPr>
        <w:t>y=ax+b</w:t>
      </w:r>
      <w:r>
        <w:rPr>
          <w:rFonts w:ascii="Times New Roman" w:hAnsi="Times New Roman" w:cs="Times New Roman"/>
          <w:lang w:val="vi-VN"/>
        </w:rPr>
        <w:t xml:space="preserve"> trên [0;3] là 4.</w:t>
      </w:r>
    </w:p>
    <w:p w14:paraId="2F917CDF" w14:textId="4F554ED5" w:rsidR="001D56A4" w:rsidRDefault="001D56A4" w:rsidP="001D56A4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19126365" w14:textId="45AA4BC2" w:rsidR="001D56A4" w:rsidRDefault="001D56A4" w:rsidP="001D56A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(I) S (II) Đ  (III) S  (IV) S</w:t>
      </w:r>
    </w:p>
    <w:p w14:paraId="6492C742" w14:textId="0FD967F3" w:rsidR="00A51F12" w:rsidRPr="00A51F12" w:rsidRDefault="00A51F12" w:rsidP="001D56A4">
      <w:pPr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</w:t>
      </w:r>
      <m:oMath>
        <m:func>
          <m:funcPr>
            <m:ctrlPr>
              <w:rPr>
                <w:rFonts w:ascii="Cambria Math" w:hAnsi="Cambria Math" w:cs="Times New Roman"/>
                <w:i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vi-V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lang w:val="vi-VN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fPr>
              <m:num>
                <m:r>
                  <w:rPr>
                    <w:rFonts w:ascii="Cambria Math" w:hAnsi="Cambria Math" w:cs="Times New Roman"/>
                    <w:lang w:val="vi-VN"/>
                  </w:rPr>
                  <m:t>f(x)</m:t>
                </m:r>
              </m:num>
              <m:den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den>
            </m:f>
          </m:e>
        </m:func>
        <m:r>
          <w:rPr>
            <w:rFonts w:ascii="Cambria Math" w:hAnsi="Cambria Math" w:cs="Times New Roman"/>
            <w:lang w:val="vi-VN"/>
          </w:rPr>
          <m:t>=2</m:t>
        </m:r>
      </m:oMath>
      <w:r>
        <w:rPr>
          <w:rFonts w:ascii="Times New Roman" w:hAnsi="Times New Roman" w:cs="Times New Roman"/>
          <w:lang w:val="vi-VN"/>
        </w:rPr>
        <w:t xml:space="preserve"> và</w:t>
      </w:r>
      <m:oMath>
        <m:func>
          <m:funcPr>
            <m:ctrlPr>
              <w:rPr>
                <w:rFonts w:ascii="Cambria Math" w:hAnsi="Cambria Math" w:cs="Times New Roman"/>
                <w:i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lang w:val="vi-V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lang w:val="vi-VN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 w:cs="Times New Roman"/>
                <w:lang w:val="vi-V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lang w:val="vi-VN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lang w:val="vi-VN"/>
              </w:rPr>
              <m:t>-2x</m:t>
            </m:r>
          </m:e>
        </m:func>
        <m:r>
          <w:rPr>
            <w:rFonts w:ascii="Cambria Math" w:hAnsi="Cambria Math" w:cs="Times New Roman"/>
            <w:lang w:val="vi-VN"/>
          </w:rPr>
          <m:t>=</m:t>
        </m:r>
        <m:r>
          <w:rPr>
            <w:rFonts w:ascii="Cambria Math" w:hAnsi="Cambria Math" w:cs="Times New Roman"/>
            <w:lang w:val="vi-VN"/>
          </w:rPr>
          <m:t>-3</m:t>
        </m:r>
      </m:oMath>
      <w:r>
        <w:rPr>
          <w:rFonts w:ascii="Times New Roman" w:hAnsi="Times New Roman" w:cs="Times New Roman"/>
          <w:lang w:val="vi-VN"/>
        </w:rPr>
        <w:t xml:space="preserve"> =&gt; TCX: </w:t>
      </w:r>
      <w:r>
        <w:rPr>
          <w:rFonts w:ascii="Times New Roman" w:hAnsi="Times New Roman" w:cs="Times New Roman"/>
          <w:i/>
          <w:iCs/>
          <w:lang w:val="vi-VN"/>
        </w:rPr>
        <w:t>y=2x</w:t>
      </w:r>
      <w:r>
        <w:rPr>
          <w:rFonts w:ascii="Cambria Math" w:hAnsi="Cambria Math" w:cs="Times New Roman"/>
          <w:lang w:val="vi-VN"/>
        </w:rPr>
        <w:t>−</w:t>
      </w:r>
      <w:r w:rsidRPr="00A51F12">
        <w:rPr>
          <w:rFonts w:ascii="Times New Roman" w:hAnsi="Times New Roman" w:cs="Times New Roman"/>
          <w:lang w:val="vi-VN"/>
        </w:rPr>
        <w:t>3</w:t>
      </w:r>
    </w:p>
    <w:p w14:paraId="124D412A" w14:textId="4D3F87AE" w:rsidR="001D56A4" w:rsidRDefault="001D56A4" w:rsidP="001D56A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w:r>
        <w:rPr>
          <w:rFonts w:ascii="Cambria Math" w:hAnsi="Cambria Math" w:cs="Times New Roman"/>
          <w:lang w:val="vi-VN"/>
        </w:rPr>
        <w:t>∆∩</w:t>
      </w:r>
      <w:r>
        <w:rPr>
          <w:rFonts w:ascii="Times New Roman" w:hAnsi="Times New Roman" w:cs="Times New Roman"/>
          <w:lang w:val="vi-VN"/>
        </w:rPr>
        <w:t>O</w:t>
      </w:r>
      <w:r w:rsidRPr="00E64896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 xml:space="preserve"> =&gt;y=0 </w:t>
      </w:r>
      <w:r w:rsidRPr="001D56A4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2</w:t>
      </w:r>
      <w:r w:rsidRPr="001D56A4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=0</w:t>
      </w:r>
      <w:r w:rsidRPr="001D56A4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i/>
          <w:iCs/>
          <w:lang w:val="vi-VN"/>
        </w:rPr>
        <w:t>x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>
        <w:rPr>
          <w:rFonts w:ascii="Times New Roman" w:hAnsi="Times New Roman" w:cs="Times New Roman"/>
          <w:lang w:val="vi-VN"/>
        </w:rPr>
        <w:t>&lt;2 nên (I) SAI</w:t>
      </w:r>
    </w:p>
    <w:p w14:paraId="065457BE" w14:textId="403AD18D" w:rsidR="001D56A4" w:rsidRDefault="001D56A4" w:rsidP="001D56A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TCD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3 với </w:t>
      </w:r>
      <w:r>
        <w:rPr>
          <w:rFonts w:ascii="Times New Roman" w:hAnsi="Times New Roman" w:cs="Times New Roman"/>
          <w:i/>
          <w:iCs/>
          <w:lang w:val="vi-VN"/>
        </w:rPr>
        <w:t>x0=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 =&gt;y0=2.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3)</w:t>
      </w:r>
      <w:r w:rsidRPr="001D56A4">
        <w:rPr>
          <w:rFonts w:ascii="Cambria Math" w:hAnsi="Cambria Math" w:cs="Times New Roman"/>
          <w:lang w:val="vi-VN"/>
        </w:rPr>
        <w:t xml:space="preserve"> 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Cambria Math" w:hAnsi="Cambria Math" w:cs="Times New Roman"/>
          <w:lang w:val="vi-VN"/>
        </w:rPr>
        <w:t>3=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Cambria Math" w:hAnsi="Cambria Math" w:cs="Times New Roman"/>
          <w:lang w:val="vi-VN"/>
        </w:rPr>
        <w:t xml:space="preserve">9 </w:t>
      </w:r>
      <w:r>
        <w:rPr>
          <w:rFonts w:ascii="Times New Roman" w:hAnsi="Times New Roman" w:cs="Times New Roman"/>
          <w:lang w:val="vi-VN"/>
        </w:rPr>
        <w:t>vậy (II) ĐÚNG</w:t>
      </w:r>
    </w:p>
    <w:p w14:paraId="498971FA" w14:textId="0F1682BD" w:rsidR="001D56A4" w:rsidRDefault="001D56A4" w:rsidP="001D56A4">
      <w:pPr>
        <w:rPr>
          <w:rFonts w:ascii="Times New Roman" w:hAnsi="Times New Roman" w:cs="Times New Roman"/>
          <w:iCs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w:r w:rsidR="00BA7D31" w:rsidRPr="00BA7D31">
        <w:rPr>
          <w:rFonts w:ascii="Times New Roman" w:hAnsi="Times New Roman" w:cs="Times New Roman"/>
          <w:lang w:val="vi-VN"/>
        </w:rPr>
        <w:t xml:space="preserve"> </w:t>
      </w:r>
      <w:r w:rsidR="00BA7D31">
        <w:rPr>
          <w:rFonts w:ascii="Times New Roman" w:hAnsi="Times New Roman" w:cs="Times New Roman"/>
          <w:lang w:val="vi-VN"/>
        </w:rPr>
        <w:t>A=</w:t>
      </w:r>
      <w:r w:rsidR="00BA7D31">
        <w:rPr>
          <w:rFonts w:ascii="Cambria Math" w:hAnsi="Cambria Math" w:cs="Times New Roman"/>
          <w:lang w:val="vi-VN"/>
        </w:rPr>
        <w:t>∆∩</w:t>
      </w:r>
      <w:r w:rsidR="00BA7D31">
        <w:rPr>
          <w:rFonts w:ascii="Times New Roman" w:hAnsi="Times New Roman" w:cs="Times New Roman"/>
          <w:lang w:val="vi-VN"/>
        </w:rPr>
        <w:t>O</w:t>
      </w:r>
      <w:r w:rsidR="00BA7D31" w:rsidRPr="00E64896">
        <w:rPr>
          <w:rFonts w:ascii="Times New Roman" w:hAnsi="Times New Roman" w:cs="Times New Roman"/>
          <w:i/>
          <w:iCs/>
          <w:lang w:val="vi-VN"/>
        </w:rPr>
        <w:t>x</w:t>
      </w:r>
      <w:r w:rsidR="00BA7D31">
        <w:rPr>
          <w:rFonts w:ascii="Times New Roman" w:hAnsi="Times New Roman" w:cs="Times New Roman"/>
          <w:lang w:val="vi-VN"/>
        </w:rPr>
        <w:t xml:space="preserve"> =&gt;A(</w:t>
      </w:r>
      <w:r w:rsidR="00BA7D31">
        <w:rPr>
          <w:rFonts w:ascii="Cambria Math" w:hAnsi="Cambria Math" w:cs="Times New Roman"/>
          <w:lang w:val="vi-VN"/>
        </w:rPr>
        <w:t>−</w:t>
      </w:r>
      <w:r w:rsidR="00BA7D31">
        <w:rPr>
          <w:rFonts w:ascii="Times New Roman" w:hAnsi="Times New Roman" w:cs="Times New Roman"/>
          <w:lang w:val="vi-VN"/>
        </w:rPr>
        <w:t xml:space="preserve">3;0) và </w:t>
      </w:r>
      <w:r w:rsidR="00BA7D31">
        <w:rPr>
          <w:rFonts w:ascii="Times New Roman" w:hAnsi="Times New Roman" w:cs="Times New Roman"/>
          <w:lang w:val="vi-VN"/>
        </w:rPr>
        <w:t>B=</w:t>
      </w:r>
      <w:r w:rsidR="00BA7D31">
        <w:rPr>
          <w:rFonts w:ascii="Cambria Math" w:hAnsi="Cambria Math" w:cs="Times New Roman"/>
          <w:lang w:val="vi-VN"/>
        </w:rPr>
        <w:t>∆∩</w:t>
      </w:r>
      <w:r w:rsidR="00BA7D31">
        <w:rPr>
          <w:rFonts w:ascii="Times New Roman" w:hAnsi="Times New Roman" w:cs="Times New Roman"/>
          <w:lang w:val="vi-VN"/>
        </w:rPr>
        <w:t>O</w:t>
      </w:r>
      <w:r w:rsidR="00BA7D31" w:rsidRPr="00BA7D31">
        <w:rPr>
          <w:rFonts w:ascii="Times New Roman" w:hAnsi="Times New Roman" w:cs="Times New Roman"/>
          <w:i/>
          <w:iCs/>
          <w:lang w:val="vi-VN"/>
        </w:rPr>
        <w:t>x</w:t>
      </w:r>
      <w:r w:rsidR="00BA7D31">
        <w:rPr>
          <w:rFonts w:ascii="Times New Roman" w:hAnsi="Times New Roman" w:cs="Times New Roman"/>
          <w:lang w:val="vi-VN"/>
        </w:rPr>
        <w:t xml:space="preserve"> =&gt; B(0;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</m:oMath>
      <w:r w:rsidR="00BA7D31">
        <w:rPr>
          <w:rFonts w:ascii="Times New Roman" w:hAnsi="Times New Roman" w:cs="Times New Roman"/>
          <w:lang w:val="vi-VN"/>
        </w:rPr>
        <w:t>) =&gt;</w:t>
      </w:r>
      <w:r w:rsidR="00BA7D31" w:rsidRPr="00BA7D31">
        <w:rPr>
          <w:rFonts w:ascii="Times New Roman" w:hAnsi="Times New Roman" w:cs="Times New Roman"/>
          <w:i/>
          <w:iCs/>
          <w:lang w:val="vi-VN"/>
        </w:rPr>
        <w:t xml:space="preserve"> </w:t>
      </w:r>
      <w:r w:rsidR="00BA7D31">
        <w:rPr>
          <w:rFonts w:ascii="Times New Roman" w:hAnsi="Times New Roman" w:cs="Times New Roman"/>
          <w:i/>
          <w:iCs/>
          <w:lang w:val="vi-VN"/>
        </w:rPr>
        <w:t>SOAB=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9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  <m:r>
          <w:rPr>
            <w:rFonts w:ascii="Cambria Math" w:hAnsi="Cambria Math" w:cs="Times New Roman"/>
            <w:lang w:val="vi-VN"/>
          </w:rPr>
          <m:t>&lt;3</m:t>
        </m:r>
      </m:oMath>
      <w:r w:rsidR="00BA7D31">
        <w:rPr>
          <w:rFonts w:ascii="Times New Roman" w:hAnsi="Times New Roman" w:cs="Times New Roman"/>
          <w:i/>
          <w:lang w:val="vi-VN"/>
        </w:rPr>
        <w:t xml:space="preserve"> </w:t>
      </w:r>
      <w:r w:rsidR="00BA7D31">
        <w:rPr>
          <w:rFonts w:ascii="Times New Roman" w:hAnsi="Times New Roman" w:cs="Times New Roman"/>
          <w:iCs/>
          <w:lang w:val="vi-VN"/>
        </w:rPr>
        <w:t>nên (III) SAI</w:t>
      </w:r>
    </w:p>
    <w:p w14:paraId="069FB814" w14:textId="66CF7C66" w:rsidR="00BA7D31" w:rsidRPr="00325D27" w:rsidRDefault="00BA7D31" w:rsidP="001D56A4">
      <w:pPr>
        <w:rPr>
          <w:rFonts w:ascii="Times New Roman" w:hAnsi="Times New Roman" w:cs="Times New Roman"/>
          <w:i/>
          <w:lang w:val="vi-VN"/>
        </w:rPr>
      </w:pPr>
      <w:r>
        <w:rPr>
          <w:rFonts w:ascii="Times New Roman" w:hAnsi="Times New Roman" w:cs="Times New Roman"/>
          <w:iCs/>
          <w:lang w:val="vi-VN"/>
        </w:rPr>
        <w:t>+</w:t>
      </w:r>
      <w:r w:rsidR="00325D27">
        <w:rPr>
          <w:rFonts w:ascii="Times New Roman" w:hAnsi="Times New Roman" w:cs="Times New Roman"/>
          <w:i/>
          <w:lang w:val="vi-VN"/>
        </w:rPr>
        <w:t>y=2x</w:t>
      </w:r>
      <w:r w:rsidR="00325D27" w:rsidRPr="00325D27">
        <w:rPr>
          <w:rFonts w:ascii="Cambria Math" w:hAnsi="Cambria Math" w:cs="Times New Roman"/>
          <w:iCs/>
          <w:lang w:val="vi-VN"/>
        </w:rPr>
        <w:t>−</w:t>
      </w:r>
      <w:r w:rsidR="00325D27" w:rsidRPr="00325D27">
        <w:rPr>
          <w:rFonts w:ascii="Times New Roman" w:hAnsi="Times New Roman" w:cs="Times New Roman"/>
          <w:iCs/>
          <w:lang w:val="vi-VN"/>
        </w:rPr>
        <w:t>3</w:t>
      </w:r>
      <w:r w:rsidR="00325D27">
        <w:rPr>
          <w:rFonts w:ascii="Times New Roman" w:hAnsi="Times New Roman" w:cs="Times New Roman"/>
          <w:iCs/>
          <w:lang w:val="vi-VN"/>
        </w:rPr>
        <w:t xml:space="preserve"> đồng biến trên R suy ra GTLN trên [0;3] là 3 vậy (IV) SAI</w:t>
      </w:r>
    </w:p>
    <w:p w14:paraId="3C4694AE" w14:textId="35E95AB3" w:rsidR="00164E77" w:rsidRDefault="00164E77" w:rsidP="00C13434">
      <w:pPr>
        <w:rPr>
          <w:rFonts w:ascii="Times New Roman" w:hAnsi="Times New Roman" w:cs="Times New Roman"/>
          <w:lang w:val="vi-VN"/>
        </w:rPr>
      </w:pPr>
      <w:r w:rsidRPr="002809FE">
        <w:rPr>
          <w:rFonts w:ascii="Times New Roman" w:hAnsi="Times New Roman" w:cs="Times New Roman"/>
          <w:b/>
          <w:bCs/>
          <w:lang w:val="vi-VN"/>
        </w:rPr>
        <w:t>Câu</w:t>
      </w:r>
      <w:r>
        <w:rPr>
          <w:rFonts w:ascii="Times New Roman" w:hAnsi="Times New Roman" w:cs="Times New Roman"/>
          <w:b/>
          <w:bCs/>
          <w:lang w:val="vi-VN"/>
        </w:rPr>
        <w:t xml:space="preserve"> 1: </w:t>
      </w:r>
      <w:r>
        <w:rPr>
          <w:rFonts w:ascii="Times New Roman" w:hAnsi="Times New Roman" w:cs="Times New Roman"/>
          <w:lang w:val="vi-VN"/>
        </w:rPr>
        <w:t xml:space="preserve">Có bao nhiêu giá trị nguyên của m để hàm số </w:t>
      </w:r>
      <w:r>
        <w:rPr>
          <w:rFonts w:ascii="Times New Roman" w:hAnsi="Times New Roman" w:cs="Times New Roman"/>
          <w:i/>
          <w:iCs/>
          <w:lang w:val="vi-VN"/>
        </w:rPr>
        <w:t>y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lang w:val="vi-VN"/>
          </w:rPr>
          <m:t>-2m</m:t>
        </m:r>
        <m:sSup>
          <m:sSup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+</m:t>
        </m:r>
        <m:d>
          <m:d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lang w:val="vi-VN"/>
              </w:rPr>
              <m:t>m+3</m:t>
            </m:r>
          </m:e>
        </m:d>
        <m:r>
          <w:rPr>
            <w:rFonts w:ascii="Cambria Math" w:hAnsi="Cambria Math" w:cs="Times New Roman"/>
            <w:lang w:val="vi-VN"/>
          </w:rPr>
          <m:t>x-5+m</m:t>
        </m:r>
      </m:oMath>
      <w:r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lang w:val="vi-VN"/>
        </w:rPr>
        <w:t>đồng biến trên R</w:t>
      </w:r>
    </w:p>
    <w:p w14:paraId="1BA9F4C4" w14:textId="7D2B054E" w:rsidR="00164E77" w:rsidRDefault="00164E77" w:rsidP="00164E77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61F659C6" w14:textId="52041F15" w:rsidR="00164E77" w:rsidRDefault="00164E77" w:rsidP="00164E77">
      <w:pPr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ĐÁP ÁN 2</w:t>
      </w:r>
    </w:p>
    <w:p w14:paraId="60FEC63B" w14:textId="04B44FA5" w:rsidR="00164E77" w:rsidRDefault="00164E77" w:rsidP="00164E7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 có tập xác định D=R</w:t>
      </w:r>
    </w:p>
    <w:p w14:paraId="444A5741" w14:textId="5C2D636C" w:rsidR="00164E77" w:rsidRDefault="00164E77" w:rsidP="00164E7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y’=0 </w:t>
      </w:r>
      <w:r w:rsidRPr="00164E77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lang w:val="vi-VN"/>
          </w:rPr>
          <m:t>-4mx+m+3=0</m:t>
        </m:r>
      </m:oMath>
    </w:p>
    <w:p w14:paraId="2D92361D" w14:textId="7C8E0BDF" w:rsidR="0044345B" w:rsidRDefault="0044345B" w:rsidP="00164E7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Hàm số đồng biến trên R khi và chỉ khi </w:t>
      </w:r>
      <w:r>
        <w:rPr>
          <w:rFonts w:ascii="Times New Roman" w:hAnsi="Times New Roman" w:cs="Times New Roman"/>
          <w:i/>
          <w:iCs/>
          <w:lang w:val="vi-VN"/>
        </w:rPr>
        <w:t>y’</w:t>
      </w:r>
      <w:r>
        <w:rPr>
          <w:rFonts w:ascii="Cambria Math" w:hAnsi="Cambria Math" w:cs="Times New Roman"/>
          <w:lang w:val="vi-VN"/>
        </w:rPr>
        <w:t>≥</w:t>
      </w:r>
      <w:r>
        <w:rPr>
          <w:rFonts w:ascii="Times New Roman" w:hAnsi="Times New Roman" w:cs="Times New Roman"/>
          <w:lang w:val="vi-VN"/>
        </w:rPr>
        <w:t xml:space="preserve">0, </w:t>
      </w:r>
      <w:r>
        <w:rPr>
          <w:rFonts w:ascii="Cambria Math" w:hAnsi="Cambria Math" w:cs="Times New Roman"/>
          <w:lang w:val="vi-VN"/>
        </w:rPr>
        <w:t>∀</w:t>
      </w:r>
      <w:r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Cambria Math" w:hAnsi="Cambria Math" w:cs="Times New Roman"/>
          <w:lang w:val="vi-VN"/>
        </w:rPr>
        <w:t>∈</w:t>
      </w:r>
      <w:r>
        <w:rPr>
          <w:rFonts w:ascii="Times New Roman" w:hAnsi="Times New Roman" w:cs="Times New Roman"/>
          <w:lang w:val="vi-VN"/>
        </w:rPr>
        <w:t xml:space="preserve">R, đẳng thức chỉ xảy ra tại hữu hạn điểm </w:t>
      </w:r>
    </w:p>
    <w:p w14:paraId="3B9F4724" w14:textId="272BF036" w:rsidR="0044345B" w:rsidRDefault="0044345B" w:rsidP="00164E77">
      <w:pPr>
        <w:rPr>
          <w:rFonts w:ascii="Times New Roman" w:hAnsi="Times New Roman" w:cs="Times New Roman"/>
          <w:lang w:val="vi-VN"/>
        </w:rPr>
      </w:pPr>
      <w:r w:rsidRPr="0044345B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>’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0 </w:t>
      </w:r>
      <w:r w:rsidRPr="0044345B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2m)</w:t>
      </w:r>
      <w:r>
        <w:rPr>
          <w:rFonts w:ascii="Times New Roman" w:hAnsi="Times New Roman" w:cs="Times New Roman"/>
          <w:vertAlign w:val="superscript"/>
          <w:lang w:val="vi-VN"/>
        </w:rPr>
        <w:t>2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(m+3)</w:t>
      </w:r>
      <w:r>
        <w:rPr>
          <w:rFonts w:ascii="Cambria Math" w:hAnsi="Cambria Math" w:cs="Times New Roman"/>
          <w:lang w:val="vi-VN"/>
        </w:rPr>
        <w:t>≤</w:t>
      </w:r>
      <w:r>
        <w:rPr>
          <w:rFonts w:ascii="Times New Roman" w:hAnsi="Times New Roman" w:cs="Times New Roman"/>
          <w:lang w:val="vi-VN"/>
        </w:rPr>
        <w:t xml:space="preserve">0 </w:t>
      </w:r>
      <w:r w:rsidRPr="0044345B">
        <w:rPr>
          <w:rFonts w:ascii="Times New Roman" w:hAnsi="Times New Roman" w:cs="Times New Roman"/>
          <w:lang w:val="vi-VN"/>
        </w:rPr>
        <w:sym w:font="Wingdings" w:char="F0F3"/>
      </w:r>
      <m:oMath>
        <m:r>
          <w:rPr>
            <w:rFonts w:ascii="Cambria Math" w:hAnsi="Cambria Math" w:cs="Times New Roman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  <m:r>
          <w:rPr>
            <w:rFonts w:ascii="Cambria Math" w:hAnsi="Cambria Math" w:cs="Times New Roman"/>
            <w:lang w:val="vi-VN"/>
          </w:rPr>
          <m:t>≤m≤</m:t>
        </m:r>
      </m:oMath>
      <w:r>
        <w:rPr>
          <w:rFonts w:ascii="Times New Roman" w:hAnsi="Times New Roman" w:cs="Times New Roman"/>
          <w:lang w:val="vi-VN"/>
        </w:rPr>
        <w:t>1</w:t>
      </w:r>
    </w:p>
    <w:p w14:paraId="4F20F7D2" w14:textId="746F397F" w:rsidR="0044345B" w:rsidRDefault="0044345B" w:rsidP="00164E7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 xml:space="preserve">Cho tứ diện ABCD có các điểm M, N, P lần lượt thuộc các cạnh BC, BD và AC sao cho BC=4BM, AC=3AP, BD=2BN. Mặt phẳng (MNP) cắt đường thẳng AD tại điểm Q. Tính tỉ số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AQ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AD</m:t>
            </m:r>
          </m:den>
        </m:f>
      </m:oMath>
    </w:p>
    <w:p w14:paraId="42C4BA18" w14:textId="7BBE78E1" w:rsidR="00F07664" w:rsidRDefault="00F07664" w:rsidP="00F07664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38B14B4C" w14:textId="30BFED7D" w:rsidR="00F07664" w:rsidRDefault="00F07664" w:rsidP="00F0766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>Đặt</w: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42A6BB4E" wp14:editId="1F54C430">
            <wp:simplePos x="0" y="0"/>
            <wp:positionH relativeFrom="column">
              <wp:posOffset>0</wp:posOffset>
            </wp:positionH>
            <wp:positionV relativeFrom="paragraph">
              <wp:posOffset>1016</wp:posOffset>
            </wp:positionV>
            <wp:extent cx="3389748" cy="2468880"/>
            <wp:effectExtent l="0" t="0" r="1270" b="7620"/>
            <wp:wrapSquare wrapText="bothSides"/>
            <wp:docPr id="7555666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566688" name=""/>
                    <pic:cNvPicPr/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974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Q</m:t>
            </m:r>
          </m:e>
        </m:acc>
        <m:r>
          <w:rPr>
            <w:rFonts w:ascii="Cambria Math" w:hAnsi="Cambria Math" w:cs="Times New Roman"/>
            <w:lang w:val="vi-VN"/>
          </w:rPr>
          <m:t>=k</m:t>
        </m:r>
      </m:oMath>
      <w:r>
        <w:rPr>
          <w:rFonts w:ascii="Times New Roman" w:hAnsi="Times New Roman" w:cs="Times New Roman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=k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</m:t>
            </m:r>
          </m:e>
        </m:acc>
      </m:oMath>
    </w:p>
    <w:p w14:paraId="2429A8EF" w14:textId="66E6C614" w:rsidR="00F07664" w:rsidRDefault="00F07664" w:rsidP="00F0766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heo đề bài, 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M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</m:oMath>
      <w:r w:rsidR="006C2ED3">
        <w:rPr>
          <w:rFonts w:ascii="Times New Roman" w:hAnsi="Times New Roman" w:cs="Times New Roman"/>
          <w:lang w:val="vi-VN"/>
        </w:rPr>
        <w:t xml:space="preserve">;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N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lang w:val="vi-V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accPr>
              <m:e>
                <m:r>
                  <w:rPr>
                    <w:rFonts w:ascii="Cambria Math" w:hAnsi="Cambria Math" w:cs="Times New Roman"/>
                    <w:lang w:val="vi-VN"/>
                  </w:rPr>
                  <m:t>c</m:t>
                </m:r>
              </m:e>
            </m:acc>
          </m:e>
        </m:d>
      </m:oMath>
      <w:r w:rsidR="006C2ED3">
        <w:rPr>
          <w:rFonts w:ascii="Times New Roman" w:hAnsi="Times New Roman" w:cs="Times New Roman"/>
          <w:lang w:val="vi-VN"/>
        </w:rPr>
        <w:t xml:space="preserve">;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P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</m:t>
            </m:r>
          </m:e>
        </m:acc>
      </m:oMath>
    </w:p>
    <w:p w14:paraId="7FE1AEA9" w14:textId="788B369F" w:rsidR="006C2ED3" w:rsidRPr="00F07664" w:rsidRDefault="006C2ED3" w:rsidP="00F07664">
      <w:pPr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MN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N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M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c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MP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P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M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12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b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MQ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Q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M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4</m:t>
                    </m:r>
                  </m:den>
                </m:f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b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k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c</m:t>
                    </m:r>
                  </m:e>
                </m:acc>
              </m:e>
            </m:eqArr>
          </m:e>
        </m:d>
      </m:oMath>
    </w:p>
    <w:p w14:paraId="11F5C11D" w14:textId="77777777" w:rsidR="00CE4886" w:rsidRDefault="00CE488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ì M, N, P, Q đồng phẳng nên</w:t>
      </w:r>
    </w:p>
    <w:p w14:paraId="2236838F" w14:textId="43FB1231" w:rsidR="00CE4886" w:rsidRDefault="00CE4886" w:rsidP="00C13434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m:oMath>
        <m:r>
          <w:rPr>
            <w:rFonts w:ascii="Cambria Math" w:hAnsi="Cambria Math" w:cs="Times New Roman"/>
            <w:lang w:val="vi-VN"/>
          </w:rPr>
          <m:t>x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N</m:t>
            </m:r>
          </m:e>
        </m:acc>
        <m:r>
          <w:rPr>
            <w:rFonts w:ascii="Cambria Math" w:hAnsi="Cambria Math" w:cs="Times New Roman"/>
            <w:lang w:val="vi-VN"/>
          </w:rPr>
          <m:t>+y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P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Q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</w:t>
      </w:r>
      <w:r w:rsidRPr="00CE4886">
        <w:rPr>
          <w:rFonts w:ascii="Times New Roman" w:hAnsi="Times New Roman" w:cs="Times New Roman"/>
          <w:lang w:val="vi-VN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0,25x+0,75y=0,75</m:t>
                </m:r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0,25x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12</m:t>
                    </m:r>
                  </m:den>
                </m:f>
                <m:r>
                  <w:rPr>
                    <w:rFonts w:ascii="Cambria Math" w:hAnsi="Cambria Math" w:cs="Times New Roman"/>
                    <w:lang w:val="vi-VN"/>
                  </w:rPr>
                  <m:t>y=0,25</m:t>
                </m:r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0,5x=k</m:t>
                </m:r>
              </m:e>
            </m:eqArr>
          </m:e>
        </m:d>
      </m:oMath>
      <w:r w:rsidRPr="00CE4886">
        <w:rPr>
          <w:rFonts w:ascii="Times New Roman" w:hAnsi="Times New Roman" w:cs="Times New Roman"/>
          <w:lang w:val="vi-VN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vi-VN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5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5</m:t>
                    </m:r>
                  </m:den>
                </m:f>
              </m:e>
              <m:e>
                <m:r>
                  <w:rPr>
                    <w:rFonts w:ascii="Cambria Math" w:hAnsi="Cambria Math" w:cs="Times New Roman"/>
                    <w:lang w:val="vi-VN"/>
                  </w:rPr>
                  <m:t>k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vi-VN"/>
                      </w:rPr>
                      <m:t>5</m:t>
                    </m:r>
                  </m:den>
                </m:f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     Vậy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Q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5</m:t>
            </m:r>
          </m:den>
        </m:f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</m:oMath>
    </w:p>
    <w:p w14:paraId="5D2CA571" w14:textId="77777777" w:rsidR="002809FE" w:rsidRPr="002809FE" w:rsidRDefault="002809FE" w:rsidP="002809FE">
      <w:pP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3: </w:t>
      </w:r>
      <w:r w:rsidRPr="002809F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bậc ba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2BED73F8">
          <v:shape id="_x0000_i1044" type="#_x0000_t75" style="width:50.4pt;height:21.6pt" o:ole="">
            <v:imagedata r:id="rId96" o:title=""/>
          </v:shape>
          <o:OLEObject Type="Embed" ProgID="Equation.DSMT4" ShapeID="_x0000_i1044" DrawAspect="Content" ObjectID="_1782148757" r:id="rId28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đồ thị như hình vẽ</w:t>
      </w:r>
    </w:p>
    <w:p w14:paraId="14D3C3DC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123"/>
          <w:szCs w:val="22"/>
          <w:lang w:eastAsia="en-US"/>
          <w14:ligatures w14:val="none"/>
        </w:rPr>
        <w:drawing>
          <wp:inline distT="0" distB="0" distL="0" distR="0" wp14:anchorId="5109B1FD" wp14:editId="7BFE1F82">
            <wp:extent cx="3355658" cy="1640681"/>
            <wp:effectExtent l="0" t="0" r="0" b="0"/>
            <wp:docPr id="10155" name="Picture 101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6" name="Picture 1015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658" cy="16406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0D804D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6FFFD858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4F86C04B">
          <v:shape id="_x0000_i1045" type="#_x0000_t75" style="width:7.2pt;height:14.4pt" o:ole="">
            <v:imagedata r:id="rId99" o:title=""/>
          </v:shape>
          <o:OLEObject Type="Embed" ProgID="Equation.DSMT4" ShapeID="_x0000_i1045" DrawAspect="Content" ObjectID="_1782148758" r:id="rId28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7F8BD6DB">
          <v:shape id="_x0000_i1046" type="#_x0000_t75" style="width:14.4pt;height:7.2pt" o:ole="">
            <v:imagedata r:id="rId101" o:title=""/>
          </v:shape>
          <o:OLEObject Type="Embed" ProgID="Equation.DSMT4" ShapeID="_x0000_i1046" DrawAspect="Content" ObjectID="_1782148759" r:id="rId29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920" w:dyaOrig="516" w14:anchorId="32BE990E">
          <v:shape id="_x0000_i1047" type="#_x0000_t75" style="width:95.85pt;height:25.7pt" o:ole="">
            <v:imagedata r:id="rId103" o:title=""/>
          </v:shape>
          <o:OLEObject Type="Embed" ProgID="Equation.DSMT4" ShapeID="_x0000_i1047" DrawAspect="Content" ObjectID="_1782148760" r:id="rId29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55026D8D">
          <v:shape id="_x0000_i1048" type="#_x0000_t75" style="width:8.9pt;height:14.5pt" o:ole="">
            <v:imagedata r:id="rId105" o:title=""/>
          </v:shape>
          <o:OLEObject Type="Embed" ProgID="Equation.DSMT4" ShapeID="_x0000_i1048" DrawAspect="Content" ObjectID="_1782148761" r:id="rId29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. Tổng các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59318E4A">
          <v:shape id="_x0000_i1049" type="#_x0000_t75" style="width:10.75pt;height:14.5pt" o:ole="">
            <v:imagedata r:id="rId107" o:title=""/>
          </v:shape>
          <o:OLEObject Type="Embed" ProgID="Equation.DSMT4" ShapeID="_x0000_i1049" DrawAspect="Content" ObjectID="_1782148762" r:id="rId29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71B2A5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Xét hàm số</w:t>
      </w:r>
    </w:p>
    <w:p w14:paraId="5833CC94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position w:val="-114"/>
          <w:szCs w:val="22"/>
          <w:lang w:eastAsia="en-US"/>
          <w14:ligatures w14:val="none"/>
        </w:rPr>
        <w:object w:dxaOrig="4814" w:dyaOrig="2400" w14:anchorId="59F6B5EE">
          <v:shape id="_x0000_i1086" type="#_x0000_t75" style="width:240.3pt;height:120.15pt" o:ole="">
            <v:imagedata r:id="rId294" o:title=""/>
          </v:shape>
          <o:OLEObject Type="Embed" ProgID="Equation.DSMT4" ShapeID="_x0000_i1086" DrawAspect="Content" ObjectID="_1782148763" r:id="rId295"/>
        </w:object>
      </w:r>
    </w:p>
    <w:p w14:paraId="563C3177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hàm số có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8" w14:anchorId="68AE4AD8">
          <v:shape id="_x0000_i1087" type="#_x0000_t75" style="width:8.9pt;height:14.5pt" o:ole="">
            <v:imagedata r:id="rId296" o:title=""/>
          </v:shape>
          <o:OLEObject Type="Embed" ProgID="Equation.DSMT4" ShapeID="_x0000_i1087" DrawAspect="Content" ObjectID="_1782148764" r:id="rId29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ểm cực trị thì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944" w:dyaOrig="408" w14:anchorId="017A2314">
          <v:shape id="_x0000_i1088" type="#_x0000_t75" style="width:247.3pt;height:20.55pt" o:ole="">
            <v:imagedata r:id="rId298" o:title=""/>
          </v:shape>
          <o:OLEObject Type="Embed" ProgID="Equation.DSMT4" ShapeID="_x0000_i1088" DrawAspect="Content" ObjectID="_1782148765" r:id="rId299"/>
        </w:object>
      </w:r>
    </w:p>
    <w:p w14:paraId="5E428B0E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tổng các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88" w14:anchorId="45A06B3D">
          <v:shape id="_x0000_i1089" type="#_x0000_t75" style="width:10.75pt;height:14.5pt" o:ole="">
            <v:imagedata r:id="rId300" o:title=""/>
          </v:shape>
          <o:OLEObject Type="Embed" ProgID="Equation.DSMT4" ShapeID="_x0000_i1089" DrawAspect="Content" ObjectID="_1782148766" r:id="rId30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</w:t>
      </w:r>
      <w:r w:rsidRPr="002809FE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2" w:dyaOrig="264" w14:anchorId="363EED1C">
          <v:shape id="_x0000_i1090" type="#_x0000_t75" style="width:9.35pt;height:13.1pt" o:ole="">
            <v:imagedata r:id="rId302" o:title=""/>
          </v:shape>
          <o:OLEObject Type="Embed" ProgID="Equation.DSMT4" ShapeID="_x0000_i1090" DrawAspect="Content" ObjectID="_1782148767" r:id="rId30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15D51C1" w14:textId="55B26C71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4: 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524" w:dyaOrig="624" w14:anchorId="234F3179">
          <v:shape id="_x0000_i1096" type="#_x0000_t75" style="width:76.2pt;height:31.3pt" o:ole="">
            <v:imagedata r:id="rId109" o:title=""/>
          </v:shape>
          <o:OLEObject Type="Embed" ProgID="Equation.DSMT4" ShapeID="_x0000_i1096" DrawAspect="Content" ObjectID="_1782148768" r:id="rId30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3029BF0F">
          <v:shape id="_x0000_i1097" type="#_x0000_t75" style="width:13.1pt;height:10.75pt" o:ole="">
            <v:imagedata r:id="rId111" o:title=""/>
          </v:shape>
          <o:OLEObject Type="Embed" ProgID="Equation.DSMT4" ShapeID="_x0000_i1097" DrawAspect="Content" ObjectID="_1782148769" r:id="rId30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ham số). Gọ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4C935C98">
          <v:shape id="_x0000_i1098" type="#_x0000_t75" style="width:10.75pt;height:13.55pt" o:ole="">
            <v:imagedata r:id="rId113" o:title=""/>
          </v:shape>
          <o:OLEObject Type="Embed" ProgID="Equation.DSMT4" ShapeID="_x0000_i1098" DrawAspect="Content" ObjectID="_1782148770" r:id="rId30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ập hợp tất cả các giá trị của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4C540B42">
          <v:shape id="_x0000_i1099" type="#_x0000_t75" style="width:13.1pt;height:10.75pt" o:ole="">
            <v:imagedata r:id="rId111" o:title=""/>
          </v:shape>
          <o:OLEObject Type="Embed" ProgID="Equation.DSMT4" ShapeID="_x0000_i1099" DrawAspect="Content" ObjectID="_1782148771" r:id="rId30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ao cho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700" w:dyaOrig="516" w14:anchorId="4F40CD39">
          <v:shape id="_x0000_i1100" type="#_x0000_t75" style="width:135.1pt;height:25.7pt" o:ole="">
            <v:imagedata r:id="rId116" o:title=""/>
          </v:shape>
          <o:OLEObject Type="Embed" ProgID="Equation.DSMT4" ShapeID="_x0000_i1100" DrawAspect="Content" ObjectID="_1782148772" r:id="rId30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ố phần tử của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040DF347">
          <v:shape id="_x0000_i1101" type="#_x0000_t75" style="width:10.75pt;height:13.55pt" o:ole="">
            <v:imagedata r:id="rId113" o:title=""/>
          </v:shape>
          <o:OLEObject Type="Embed" ProgID="Equation.DSMT4" ShapeID="_x0000_i1101" DrawAspect="Content" ObjectID="_1782148773" r:id="rId30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ằng</w:t>
      </w:r>
    </w:p>
    <w:p w14:paraId="54164BFA" w14:textId="77777777" w:rsidR="002809FE" w:rsidRPr="002809FE" w:rsidRDefault="002809FE" w:rsidP="002809F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2809FE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04" w:dyaOrig="264" w14:anchorId="263AB007">
          <v:shape id="_x0000_i1102" type="#_x0000_t75" style="width:9.8pt;height:13.1pt" o:ole="">
            <v:imagedata r:id="rId310" o:title=""/>
          </v:shape>
          <o:OLEObject Type="Embed" ProgID="Equation.DSMT4" ShapeID="_x0000_i1102" DrawAspect="Content" ObjectID="_1782148774" r:id="rId31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6" w14:anchorId="347FD017">
          <v:shape id="_x0000_i1103" type="#_x0000_t75" style="width:8.9pt;height:13.55pt" o:ole="">
            <v:imagedata r:id="rId312" o:title=""/>
          </v:shape>
          <o:OLEObject Type="Embed" ProgID="Equation.DSMT4" ShapeID="_x0000_i1103" DrawAspect="Content" ObjectID="_1782148775" r:id="rId31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66DA11D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6CAD9EE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 Ta có </w:t>
      </w:r>
      <w:r w:rsidRPr="002809FE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556" w:dyaOrig="720" w14:anchorId="265ECA23">
          <v:shape id="_x0000_i1104" type="#_x0000_t75" style="width:127.65pt;height:36.45pt" o:ole="">
            <v:imagedata r:id="rId314" o:title=""/>
          </v:shape>
          <o:OLEObject Type="Embed" ProgID="Equation.DSMT4" ShapeID="_x0000_i1104" DrawAspect="Content" ObjectID="_1782148776" r:id="rId31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F177E2B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ếu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616" w:dyaOrig="396" w14:anchorId="1D7D7B02">
          <v:shape id="_x0000_i1105" type="#_x0000_t75" style="width:130.9pt;height:20.1pt" o:ole="">
            <v:imagedata r:id="rId316" o:title=""/>
          </v:shape>
          <o:OLEObject Type="Embed" ProgID="Equation.DSMT4" ShapeID="_x0000_i1105" DrawAspect="Content" ObjectID="_1782148777" r:id="rId31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khi đó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676" w:dyaOrig="516" w14:anchorId="71E4AA7B">
          <v:shape id="_x0000_i1106" type="#_x0000_t75" style="width:133.7pt;height:25.7pt" o:ole="">
            <v:imagedata r:id="rId318" o:title=""/>
          </v:shape>
          <o:OLEObject Type="Embed" ProgID="Equation.DSMT4" ShapeID="_x0000_i1106" DrawAspect="Content" ObjectID="_1782148778" r:id="rId319"/>
        </w:object>
      </w:r>
    </w:p>
    <w:p w14:paraId="134FF10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944" w:dyaOrig="684" w14:anchorId="6C6D17B5">
          <v:shape id="_x0000_i1107" type="#_x0000_t75" style="width:96.8pt;height:34.6pt" o:ole="">
            <v:imagedata r:id="rId320" o:title=""/>
          </v:shape>
          <o:OLEObject Type="Embed" ProgID="Equation.DSMT4" ShapeID="_x0000_i1107" DrawAspect="Content" ObjectID="_1782148779" r:id="rId32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CDE0589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ếu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6" w:dyaOrig="276" w14:anchorId="303371AB">
          <v:shape id="_x0000_i1108" type="#_x0000_t75" style="width:29pt;height:13.55pt" o:ole="">
            <v:imagedata r:id="rId322" o:title=""/>
          </v:shape>
          <o:OLEObject Type="Embed" ProgID="Equation.DSMT4" ShapeID="_x0000_i1108" DrawAspect="Content" ObjectID="_1782148780" r:id="rId32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6" w:dyaOrig="396" w14:anchorId="409C6ACA">
          <v:shape id="_x0000_i1109" type="#_x0000_t75" style="width:29pt;height:20.1pt" o:ole="">
            <v:imagedata r:id="rId324" o:title=""/>
          </v:shape>
          <o:OLEObject Type="Embed" ProgID="Equation.DSMT4" ShapeID="_x0000_i1109" DrawAspect="Content" ObjectID="_1782148781" r:id="rId32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hàm số đơn điệu trên đoạn </w:t>
      </w:r>
      <w:r w:rsidRPr="002809F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04" w:dyaOrig="360" w14:anchorId="4BB98DAA">
          <v:shape id="_x0000_i1110" type="#_x0000_t75" style="width:25.25pt;height:18.25pt" o:ole="">
            <v:imagedata r:id="rId326" o:title=""/>
          </v:shape>
          <o:OLEObject Type="Embed" ProgID="Equation.DSMT4" ShapeID="_x0000_i1110" DrawAspect="Content" ObjectID="_1782148782" r:id="rId32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940" w:dyaOrig="624" w14:anchorId="287C9B22">
          <v:shape id="_x0000_i1111" type="#_x0000_t75" style="width:147.25pt;height:31.3pt" o:ole="">
            <v:imagedata r:id="rId328" o:title=""/>
          </v:shape>
          <o:OLEObject Type="Embed" ProgID="Equation.DSMT4" ShapeID="_x0000_i1111" DrawAspect="Content" ObjectID="_1782148783" r:id="rId32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C8745DD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) Nếu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144" w:dyaOrig="624" w14:anchorId="4F58422A">
          <v:shape id="_x0000_i1112" type="#_x0000_t75" style="width:157.1pt;height:31.3pt" o:ole="">
            <v:imagedata r:id="rId330" o:title=""/>
          </v:shape>
          <o:OLEObject Type="Embed" ProgID="Equation.DSMT4" ShapeID="_x0000_i1112" DrawAspect="Content" ObjectID="_1782148784" r:id="rId33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3264" w:dyaOrig="516" w14:anchorId="07EF24CC">
          <v:shape id="_x0000_i1113" type="#_x0000_t75" style="width:163.15pt;height:25.7pt" o:ole="">
            <v:imagedata r:id="rId332" o:title=""/>
          </v:shape>
          <o:OLEObject Type="Embed" ProgID="Equation.DSMT4" ShapeID="_x0000_i1113" DrawAspect="Content" ObjectID="_1782148785" r:id="rId33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oặc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1836" w:dyaOrig="516" w14:anchorId="7C6349EC">
          <v:shape id="_x0000_i1114" type="#_x0000_t75" style="width:92.1pt;height:25.7pt" o:ole="">
            <v:imagedata r:id="rId334" o:title=""/>
          </v:shape>
          <o:OLEObject Type="Embed" ProgID="Equation.DSMT4" ShapeID="_x0000_i1114" DrawAspect="Content" ObjectID="_1782148786" r:id="rId33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o đó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700" w:dyaOrig="516" w14:anchorId="0817DC32">
          <v:shape id="_x0000_i1115" type="#_x0000_t75" style="width:135.1pt;height:25.7pt" o:ole="">
            <v:imagedata r:id="rId336" o:title=""/>
          </v:shape>
          <o:OLEObject Type="Embed" ProgID="Equation.DSMT4" ShapeID="_x0000_i1115" DrawAspect="Content" ObjectID="_1782148787" r:id="rId337"/>
        </w:object>
      </w:r>
      <w:r w:rsidRPr="002809FE">
        <w:rPr>
          <w:rFonts w:ascii="Times New Roman" w:eastAsia="Calibri" w:hAnsi="Times New Roman" w:cs="Times New Roman"/>
          <w:kern w:val="0"/>
          <w:position w:val="-66"/>
          <w:szCs w:val="22"/>
          <w:lang w:eastAsia="en-US"/>
          <w14:ligatures w14:val="none"/>
        </w:rPr>
        <w:object w:dxaOrig="1596" w:dyaOrig="1440" w14:anchorId="16672E94">
          <v:shape id="_x0000_i1116" type="#_x0000_t75" style="width:79.5pt;height:1in" o:ole="">
            <v:imagedata r:id="rId338" o:title=""/>
          </v:shape>
          <o:OLEObject Type="Embed" ProgID="Equation.DSMT4" ShapeID="_x0000_i1116" DrawAspect="Content" ObjectID="_1782148788" r:id="rId339"/>
        </w:object>
      </w:r>
      <w:r w:rsidRPr="002809FE">
        <w:rPr>
          <w:rFonts w:ascii="Times New Roman" w:eastAsia="Calibri" w:hAnsi="Times New Roman" w:cs="Times New Roman"/>
          <w:kern w:val="0"/>
          <w:position w:val="-58"/>
          <w:szCs w:val="22"/>
          <w:lang w:eastAsia="en-US"/>
          <w14:ligatures w14:val="none"/>
        </w:rPr>
        <w:object w:dxaOrig="2016" w:dyaOrig="1284" w14:anchorId="0F729107">
          <v:shape id="_x0000_i1117" type="#_x0000_t75" style="width:101pt;height:64.5pt" o:ole="">
            <v:imagedata r:id="rId340" o:title=""/>
          </v:shape>
          <o:OLEObject Type="Embed" ProgID="Equation.DSMT4" ShapeID="_x0000_i1117" DrawAspect="Content" ObjectID="_1782148789" r:id="rId341"/>
        </w:object>
      </w:r>
    </w:p>
    <w:p w14:paraId="1C901B1C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ết hợp điều kiện xét thì không có giá trị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64" w:dyaOrig="216" w14:anchorId="393261EE">
          <v:shape id="_x0000_i1118" type="#_x0000_t75" style="width:13.1pt;height:10.75pt" o:ole="">
            <v:imagedata r:id="rId342" o:title=""/>
          </v:shape>
          <o:OLEObject Type="Embed" ProgID="Equation.DSMT4" ShapeID="_x0000_i1118" DrawAspect="Content" ObjectID="_1782148790" r:id="rId34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F6CC35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) Nếu </w:t>
      </w:r>
      <w:r w:rsidRPr="002809FE">
        <w:rPr>
          <w:rFonts w:ascii="Times New Roman" w:eastAsia="Calibri" w:hAnsi="Times New Roman" w:cs="Times New Roman"/>
          <w:kern w:val="0"/>
          <w:position w:val="-58"/>
          <w:szCs w:val="22"/>
          <w:lang w:eastAsia="en-US"/>
          <w14:ligatures w14:val="none"/>
        </w:rPr>
        <w:object w:dxaOrig="2676" w:dyaOrig="1284" w14:anchorId="5CE3BDA1">
          <v:shape id="_x0000_i1119" type="#_x0000_t75" style="width:133.7pt;height:64.5pt" o:ole="">
            <v:imagedata r:id="rId344" o:title=""/>
          </v:shape>
          <o:OLEObject Type="Embed" ProgID="Equation.DSMT4" ShapeID="_x0000_i1119" DrawAspect="Content" ObjectID="_1782148791" r:id="rId34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316" w:dyaOrig="516" w14:anchorId="27EE9EFC">
          <v:shape id="_x0000_i1120" type="#_x0000_t75" style="width:115.95pt;height:25.7pt" o:ole="">
            <v:imagedata r:id="rId346" o:title=""/>
          </v:shape>
          <o:OLEObject Type="Embed" ProgID="Equation.DSMT4" ShapeID="_x0000_i1120" DrawAspect="Content" ObjectID="_1782148792" r:id="rId347"/>
        </w:object>
      </w:r>
      <w:r w:rsidRPr="002809FE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596" w:dyaOrig="444" w14:anchorId="0855E6B1">
          <v:shape id="_x0000_i1121" type="#_x0000_t75" style="width:79.5pt;height:21.95pt" o:ole="">
            <v:imagedata r:id="rId348" o:title=""/>
          </v:shape>
          <o:OLEObject Type="Embed" ProgID="Equation.DSMT4" ShapeID="_x0000_i1121" DrawAspect="Content" ObjectID="_1782148793" r:id="rId34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944" w:dyaOrig="684" w14:anchorId="627FD02B">
          <v:shape id="_x0000_i1122" type="#_x0000_t75" style="width:96.8pt;height:34.6pt" o:ole="">
            <v:imagedata r:id="rId350" o:title=""/>
          </v:shape>
          <o:OLEObject Type="Embed" ProgID="Equation.DSMT4" ShapeID="_x0000_i1122" DrawAspect="Content" ObjectID="_1782148794" r:id="rId35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o đó </w:t>
      </w: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5100" w:dyaOrig="684" w14:anchorId="5C61E07B">
          <v:shape id="_x0000_i1123" type="#_x0000_t75" style="width:254.8pt;height:34.6pt" o:ole="">
            <v:imagedata r:id="rId352" o:title=""/>
          </v:shape>
          <o:OLEObject Type="Embed" ProgID="Equation.DSMT4" ShapeID="_x0000_i1123" DrawAspect="Content" ObjectID="_1782148795" r:id="rId353"/>
        </w:object>
      </w:r>
    </w:p>
    <w:p w14:paraId="6A8E7CA0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position w:val="-126"/>
          <w:szCs w:val="22"/>
          <w:lang w:eastAsia="en-US"/>
          <w14:ligatures w14:val="none"/>
        </w:rPr>
        <w:object w:dxaOrig="5136" w:dyaOrig="2640" w14:anchorId="31EDA6E0">
          <v:shape id="_x0000_i1124" type="#_x0000_t75" style="width:256.7pt;height:132.3pt" o:ole="">
            <v:imagedata r:id="rId354" o:title=""/>
          </v:shape>
          <o:OLEObject Type="Embed" ProgID="Equation.DSMT4" ShapeID="_x0000_i1124" DrawAspect="Content" ObjectID="_1782148796" r:id="rId35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75003C7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6" w:dyaOrig="276" w14:anchorId="0527B133">
          <v:shape id="_x0000_i1125" type="#_x0000_t75" style="width:10.75pt;height:13.55pt" o:ole="">
            <v:imagedata r:id="rId113" o:title=""/>
          </v:shape>
          <o:OLEObject Type="Embed" ProgID="Equation.DSMT4" ShapeID="_x0000_i1125" DrawAspect="Content" ObjectID="_1782148797" r:id="rId35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hai phần tử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500" w:dyaOrig="624" w14:anchorId="5EC5B27D">
          <v:shape id="_x0000_i1126" type="#_x0000_t75" style="width:75.25pt;height:31.3pt" o:ole="">
            <v:imagedata r:id="rId357" o:title=""/>
          </v:shape>
          <o:OLEObject Type="Embed" ProgID="Equation.DSMT4" ShapeID="_x0000_i1126" DrawAspect="Content" ObjectID="_1782148798" r:id="rId35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22F3963" w14:textId="3A2D17B3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5: 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08" w14:anchorId="68B869C5">
          <v:shape id="_x0000_i1158" type="#_x0000_t75" style="width:48.15pt;height:20.55pt" o:ole="">
            <v:imagedata r:id="rId119" o:title=""/>
          </v:shape>
          <o:OLEObject Type="Embed" ProgID="Equation.DSMT4" ShapeID="_x0000_i1158" DrawAspect="Content" ObjectID="_1782148799" r:id="rId35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ác định trên </w:t>
      </w:r>
      <w:r w:rsidRPr="002809FE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2" w:dyaOrig="252" w14:anchorId="05BEA1A2">
          <v:shape id="_x0000_i1159" type="#_x0000_t75" style="width:12.6pt;height:12.6pt" o:ole="">
            <v:imagedata r:id="rId121" o:title=""/>
          </v:shape>
          <o:OLEObject Type="Embed" ProgID="Equation.DSMT4" ShapeID="_x0000_i1159" DrawAspect="Content" ObjectID="_1782148800" r:id="rId36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, có bảng biến thiên như hình vẽ.</w:t>
      </w:r>
    </w:p>
    <w:p w14:paraId="38B940B0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65"/>
          <w:szCs w:val="22"/>
          <w:lang w:eastAsia="en-US"/>
          <w14:ligatures w14:val="none"/>
        </w:rPr>
        <w:drawing>
          <wp:inline distT="0" distB="0" distL="0" distR="0" wp14:anchorId="50A821E4" wp14:editId="5D28FD05">
            <wp:extent cx="2532221" cy="897731"/>
            <wp:effectExtent l="0" t="0" r="0" b="0"/>
            <wp:docPr id="10305" name="Picture 103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6" name="Picture 1030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221" cy="8977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F382D8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9EF6951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giá trị nào của </w:t>
      </w:r>
      <w:r w:rsidRPr="002809FE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52" w:dyaOrig="204" w14:anchorId="7D4B6903">
          <v:shape id="_x0000_i1160" type="#_x0000_t75" style="width:12.6pt;height:9.8pt" o:ole="">
            <v:imagedata r:id="rId124" o:title=""/>
          </v:shape>
          <o:OLEObject Type="Embed" ProgID="Equation.DSMT4" ShapeID="_x0000_i1160" DrawAspect="Content" ObjectID="_1782148801" r:id="rId36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51089BE3">
          <v:shape id="_x0000_i1161" type="#_x0000_t75" style="width:74.35pt;height:35.55pt" o:ole="">
            <v:imagedata r:id="rId126" o:title=""/>
          </v:shape>
          <o:OLEObject Type="Embed" ProgID="Equation.DSMT4" ShapeID="_x0000_i1161" DrawAspect="Content" ObjectID="_1782148802" r:id="rId362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tổng số đường tiệm cận ngang và tiệm cận đứng bằng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68" w:dyaOrig="288" w14:anchorId="525140C9">
          <v:shape id="_x0000_i1162" type="#_x0000_t75" style="width:7.95pt;height:14.5pt" o:ole="">
            <v:imagedata r:id="rId128" o:title=""/>
          </v:shape>
          <o:OLEObject Type="Embed" ProgID="Equation.DSMT4" ShapeID="_x0000_i1162" DrawAspect="Content" ObjectID="_1782148803" r:id="rId36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Chọn kết quả đúng.</w:t>
      </w:r>
    </w:p>
    <w:p w14:paraId="0B39DB12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2809FE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3036" w:dyaOrig="720" w14:anchorId="33C422C4">
          <v:shape id="_x0000_i1276" type="#_x0000_t75" style="width:151.5pt;height:36.45pt" o:ole="">
            <v:imagedata r:id="rId364" o:title=""/>
          </v:shape>
          <o:OLEObject Type="Embed" ProgID="Equation.DSMT4" ShapeID="_x0000_i1276" DrawAspect="Content" ObjectID="_1782148804" r:id="rId36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ì </w:t>
      </w:r>
      <w:r w:rsidRPr="002809FE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1416" w:dyaOrig="468" w14:anchorId="06767B4B">
          <v:shape id="_x0000_i1277" type="#_x0000_t75" style="width:70.6pt;height:22.9pt" o:ole="">
            <v:imagedata r:id="rId366" o:title=""/>
          </v:shape>
          <o:OLEObject Type="Embed" ProgID="Equation.DSMT4" ShapeID="_x0000_i1277" DrawAspect="Content" ObjectID="_1782148805" r:id="rId36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 Do đó:</w:t>
      </w:r>
    </w:p>
    <w:p w14:paraId="4595F52A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ếu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0A64A7AB">
          <v:shape id="_x0000_i1278" type="#_x0000_t75" style="width:29.9pt;height:14.5pt" o:ole="">
            <v:imagedata r:id="rId368" o:title=""/>
          </v:shape>
          <o:OLEObject Type="Embed" ProgID="Equation.DSMT4" ShapeID="_x0000_i1278" DrawAspect="Content" ObjectID="_1782148806" r:id="rId36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5281002B">
          <v:shape id="_x0000_i1279" type="#_x0000_t75" style="width:74.35pt;height:35.55pt" o:ole="">
            <v:imagedata r:id="rId370" o:title=""/>
          </v:shape>
          <o:OLEObject Type="Embed" ProgID="Equation.DSMT4" ShapeID="_x0000_i1279" DrawAspect="Content" ObjectID="_1782148807" r:id="rId37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ông có tiệm cận ngang.</w:t>
      </w:r>
    </w:p>
    <w:p w14:paraId="24EB2BDE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Mặt khác phương trình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664" w:dyaOrig="408" w14:anchorId="39F0628A">
          <v:shape id="_x0000_i1280" type="#_x0000_t75" style="width:133.25pt;height:20.55pt" o:ole="">
            <v:imagedata r:id="rId372" o:title=""/>
          </v:shape>
          <o:OLEObject Type="Embed" ProgID="Equation.DSMT4" ShapeID="_x0000_i1280" DrawAspect="Content" ObjectID="_1782148808" r:id="rId37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nghiệm nên đồ thị hàm số không có tiệm cận đứng.</w:t>
      </w:r>
    </w:p>
    <w:p w14:paraId="6CFEB4CB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ếu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24" w:dyaOrig="288" w14:anchorId="560117B5">
          <v:shape id="_x0000_i1281" type="#_x0000_t75" style="width:31.3pt;height:14.5pt" o:ole="">
            <v:imagedata r:id="rId374" o:title=""/>
          </v:shape>
          <o:OLEObject Type="Embed" ProgID="Equation.DSMT4" ShapeID="_x0000_i1281" DrawAspect="Content" ObjectID="_1782148809" r:id="rId37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02F750DA">
          <v:shape id="_x0000_i1282" type="#_x0000_t75" style="width:74.35pt;height:35.55pt" o:ole="">
            <v:imagedata r:id="rId376" o:title=""/>
          </v:shape>
          <o:OLEObject Type="Embed" ProgID="Equation.DSMT4" ShapeID="_x0000_i1282" DrawAspect="Content" ObjectID="_1782148810" r:id="rId37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một tiệm cận ngang là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816" w:dyaOrig="624" w14:anchorId="64E5635B">
          <v:shape id="_x0000_i1283" type="#_x0000_t75" style="width:40.7pt;height:31.3pt" o:ole="">
            <v:imagedata r:id="rId378" o:title=""/>
          </v:shape>
          <o:OLEObject Type="Embed" ProgID="Equation.DSMT4" ShapeID="_x0000_i1283" DrawAspect="Content" ObjectID="_1782148811" r:id="rId37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26AC517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4F2181B0">
          <v:shape id="_x0000_i1284" type="#_x0000_t75" style="width:29.9pt;height:14.5pt" o:ole="">
            <v:imagedata r:id="rId380" o:title=""/>
          </v:shape>
          <o:OLEObject Type="Embed" ProgID="Equation.DSMT4" ShapeID="_x0000_i1284" DrawAspect="Content" ObjectID="_1782148812" r:id="rId38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: Phương trình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28" w:dyaOrig="408" w14:anchorId="53790F6F">
          <v:shape id="_x0000_i1285" type="#_x0000_t75" style="width:71.55pt;height:20.55pt" o:ole="">
            <v:imagedata r:id="rId382" o:title=""/>
          </v:shape>
          <o:OLEObject Type="Embed" ProgID="Equation.DSMT4" ShapeID="_x0000_i1285" DrawAspect="Content" ObjectID="_1782148813" r:id="rId38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nghiệm vô nghiệm nên đồ thị hàm số không có tiệm cận đứng.</w:t>
      </w:r>
    </w:p>
    <w:p w14:paraId="5517A1DA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00" w:dyaOrig="288" w14:anchorId="6651EEA3">
          <v:shape id="_x0000_i1286" type="#_x0000_t75" style="width:29.9pt;height:14.5pt" o:ole="">
            <v:imagedata r:id="rId384" o:title=""/>
          </v:shape>
          <o:OLEObject Type="Embed" ProgID="Equation.DSMT4" ShapeID="_x0000_i1286" DrawAspect="Content" ObjectID="_1782148814" r:id="rId38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: </w:t>
      </w:r>
      <w:r w:rsidRPr="002809FE">
        <w:rPr>
          <w:rFonts w:ascii="Times New Roman" w:eastAsia="Calibri" w:hAnsi="Times New Roman" w:cs="Times New Roman"/>
          <w:kern w:val="0"/>
          <w:position w:val="-38"/>
          <w:szCs w:val="22"/>
          <w:lang w:eastAsia="en-US"/>
          <w14:ligatures w14:val="none"/>
        </w:rPr>
        <w:object w:dxaOrig="3132" w:dyaOrig="888" w14:anchorId="703CD0D5">
          <v:shape id="_x0000_i1287" type="#_x0000_t75" style="width:156.6pt;height:44.4pt" o:ole="">
            <v:imagedata r:id="rId386" o:title=""/>
          </v:shape>
          <o:OLEObject Type="Embed" ProgID="Equation.DSMT4" ShapeID="_x0000_i1287" DrawAspect="Content" ObjectID="_1782148815" r:id="rId387"/>
        </w:object>
      </w:r>
    </w:p>
    <w:p w14:paraId="06A8FF4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ựa vào bảng biến thiên ta thấy phương trình </w:t>
      </w:r>
      <w:r w:rsidRPr="002809FE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320" w:dyaOrig="420" w14:anchorId="6824719D">
          <v:shape id="_x0000_i1288" type="#_x0000_t75" style="width:65.9pt;height:21.5pt" o:ole="">
            <v:imagedata r:id="rId388" o:title=""/>
          </v:shape>
          <o:OLEObject Type="Embed" ProgID="Equation.DSMT4" ShapeID="_x0000_i1288" DrawAspect="Content" ObjectID="_1782148816" r:id="rId38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ô nghiệm với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68" w:dyaOrig="288" w14:anchorId="59278626">
          <v:shape id="_x0000_i1289" type="#_x0000_t75" style="width:38.35pt;height:14.5pt" o:ole="">
            <v:imagedata r:id="rId390" o:title=""/>
          </v:shape>
          <o:OLEObject Type="Embed" ProgID="Equation.DSMT4" ShapeID="_x0000_i1289" DrawAspect="Content" ObjectID="_1782148817" r:id="rId39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55A0BB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ồ thị hàm số có 3 đường tiệm cận khi và chỉ khi phương trình </w:t>
      </w:r>
      <w:r w:rsidRPr="002809FE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188" w:dyaOrig="420" w14:anchorId="5C525225">
          <v:shape id="_x0000_i1290" type="#_x0000_t75" style="width:59.4pt;height:21.5pt" o:ole="">
            <v:imagedata r:id="rId392" o:title=""/>
          </v:shape>
          <o:OLEObject Type="Embed" ProgID="Equation.DSMT4" ShapeID="_x0000_i1290" DrawAspect="Content" ObjectID="_1782148818" r:id="rId39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nghiệm phân biệt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212" w:dyaOrig="288" w14:anchorId="5D263652">
          <v:shape id="_x0000_i1291" type="#_x0000_t75" style="width:60.8pt;height:14.5pt" o:ole="">
            <v:imagedata r:id="rId394" o:title=""/>
          </v:shape>
          <o:OLEObject Type="Embed" ProgID="Equation.DSMT4" ShapeID="_x0000_i1291" DrawAspect="Content" ObjectID="_1782148819" r:id="rId39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03F549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2809FE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36" w:dyaOrig="288" w14:anchorId="1DFEE2AD">
          <v:shape id="_x0000_i1292" type="#_x0000_t75" style="width:46.75pt;height:14.5pt" o:ole="">
            <v:imagedata r:id="rId396" o:title=""/>
          </v:shape>
          <o:OLEObject Type="Embed" ProgID="Equation.DSMT4" ShapeID="_x0000_i1292" DrawAspect="Content" ObjectID="_1782148820" r:id="rId39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hàm số </w:t>
      </w:r>
      <w:r w:rsidRPr="002809FE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88" w:dyaOrig="708" w14:anchorId="564AB620">
          <v:shape id="_x0000_i1293" type="#_x0000_t75" style="width:74.35pt;height:35.55pt" o:ole="">
            <v:imagedata r:id="rId398" o:title=""/>
          </v:shape>
          <o:OLEObject Type="Embed" ProgID="Equation.DSMT4" ShapeID="_x0000_i1293" DrawAspect="Content" ObjectID="_1782148821" r:id="rId399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3 tiệm cận.</w:t>
      </w:r>
    </w:p>
    <w:p w14:paraId="07BE0CCE" w14:textId="28C62EB2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 6:</w: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o hàm số bậc ba</w:t>
      </w:r>
      <w:r w:rsidRPr="002809F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12" w:dyaOrig="324" w14:anchorId="6E9FB169">
          <v:shape id="_x0000_i1312" type="#_x0000_t75" style="width:45.8pt;height:16.35pt" o:ole="">
            <v:imagedata r:id="rId130" o:title=""/>
          </v:shape>
          <o:OLEObject Type="Embed" ProgID="Equation.DSMT4" ShapeID="_x0000_i1312" DrawAspect="Content" ObjectID="_1782148822" r:id="rId40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đồ thị là đường cong trong hình vẽ bên. Số nghiệm thực phân biệt của phương trình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796" w:dyaOrig="612" w14:anchorId="7F660440">
          <v:shape id="_x0000_i1313" type="#_x0000_t75" style="width:139.8pt;height:30.85pt" o:ole="">
            <v:imagedata r:id="rId133" o:title=""/>
          </v:shape>
          <o:OLEObject Type="Embed" ProgID="Equation.DSMT4" ShapeID="_x0000_i1313" DrawAspect="Content" ObjectID="_1782148823" r:id="rId40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0FDF090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208"/>
          <w:szCs w:val="22"/>
          <w:lang w:eastAsia="en-US"/>
          <w14:ligatures w14:val="none"/>
        </w:rPr>
        <w:drawing>
          <wp:inline distT="0" distB="0" distL="0" distR="0" wp14:anchorId="490280DB" wp14:editId="00162269">
            <wp:extent cx="3597116" cy="2711768"/>
            <wp:effectExtent l="0" t="0" r="0" b="0"/>
            <wp:docPr id="10516" name="Picture 105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7" name="Picture 10517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116" cy="2711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F09A80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863E25C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2809FE">
        <w:rPr>
          <w:rFonts w:ascii="Times New Roman" w:eastAsia="Calibri" w:hAnsi="Times New Roman" w:cs="Times New Roman"/>
          <w:kern w:val="0"/>
          <w:position w:val="-23"/>
          <w:szCs w:val="22"/>
          <w:lang w:eastAsia="en-US"/>
          <w14:ligatures w14:val="none"/>
        </w:rPr>
        <w:object w:dxaOrig="3120" w:dyaOrig="576" w14:anchorId="4165A843">
          <v:shape id="_x0000_i1424" type="#_x0000_t75" style="width:155.7pt;height:29pt" o:ole="">
            <v:imagedata r:id="rId402" o:title=""/>
          </v:shape>
          <o:OLEObject Type="Embed" ProgID="Equation.DSMT4" ShapeID="_x0000_i1424" DrawAspect="Content" ObjectID="_1782148824" r:id="rId40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272" w:dyaOrig="612" w14:anchorId="73F4F372">
          <v:shape id="_x0000_i1425" type="#_x0000_t75" style="width:64.05pt;height:30.85pt" o:ole="">
            <v:imagedata r:id="rId404" o:title=""/>
          </v:shape>
          <o:OLEObject Type="Embed" ProgID="Equation.DSMT4" ShapeID="_x0000_i1425" DrawAspect="Content" ObjectID="_1782148825" r:id="rId405"/>
        </w:object>
      </w:r>
    </w:p>
    <w:p w14:paraId="2AEFD6AA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đặt: </w:t>
      </w:r>
      <w:r w:rsidRPr="002809FE">
        <w:rPr>
          <w:rFonts w:ascii="Times New Roman" w:eastAsia="Calibri" w:hAnsi="Times New Roman" w:cs="Times New Roman"/>
          <w:kern w:val="0"/>
          <w:position w:val="-17"/>
          <w:szCs w:val="22"/>
          <w:lang w:eastAsia="en-US"/>
          <w14:ligatures w14:val="none"/>
        </w:rPr>
        <w:object w:dxaOrig="2316" w:dyaOrig="468" w14:anchorId="172C45D7">
          <v:shape id="_x0000_i1426" type="#_x0000_t75" style="width:115.95pt;height:22.9pt" o:ole="">
            <v:imagedata r:id="rId406" o:title=""/>
          </v:shape>
          <o:OLEObject Type="Embed" ProgID="Equation.DSMT4" ShapeID="_x0000_i1426" DrawAspect="Content" ObjectID="_1782148826" r:id="rId40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suy ra </w:t>
      </w:r>
      <w:r w:rsidRPr="002809FE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3444" w:dyaOrig="528" w14:anchorId="18801277">
          <v:shape id="_x0000_i1427" type="#_x0000_t75" style="width:172.05pt;height:26.2pt" o:ole="">
            <v:imagedata r:id="rId408" o:title=""/>
          </v:shape>
          <o:OLEObject Type="Embed" ProgID="Equation.DSMT4" ShapeID="_x0000_i1427" DrawAspect="Content" ObjectID="_1782148827" r:id="rId409"/>
        </w:object>
      </w:r>
    </w:p>
    <w:p w14:paraId="4E0AF952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: </w:t>
      </w:r>
      <w:r w:rsidRPr="002809FE">
        <w:rPr>
          <w:rFonts w:ascii="Times New Roman" w:eastAsia="Calibri" w:hAnsi="Times New Roman" w:cs="Times New Roman"/>
          <w:kern w:val="0"/>
          <w:position w:val="-47"/>
          <w:szCs w:val="22"/>
          <w:lang w:eastAsia="en-US"/>
          <w14:ligatures w14:val="none"/>
        </w:rPr>
        <w:object w:dxaOrig="3912" w:dyaOrig="1056" w14:anchorId="04510C0B">
          <v:shape id="_x0000_i1428" type="#_x0000_t75" style="width:195.45pt;height:52.35pt" o:ole="">
            <v:imagedata r:id="rId410" o:title=""/>
          </v:shape>
          <o:OLEObject Type="Embed" ProgID="Equation.DSMT4" ShapeID="_x0000_i1428" DrawAspect="Content" ObjectID="_1782148828" r:id="rId411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60B9629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đó ta có BBT của hàm số </w:t>
      </w:r>
      <w:r w:rsidRPr="002809F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432" w:dyaOrig="324" w14:anchorId="3447A6F0">
          <v:shape id="_x0000_i1429" type="#_x0000_t75" style="width:21.95pt;height:16.35pt" o:ole="">
            <v:imagedata r:id="rId412" o:title=""/>
          </v:shape>
          <o:OLEObject Type="Embed" ProgID="Equation.DSMT4" ShapeID="_x0000_i1429" DrawAspect="Content" ObjectID="_1782148829" r:id="rId413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hình vẽ bên:</w:t>
      </w:r>
    </w:p>
    <w:p w14:paraId="558C4E6D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104"/>
          <w:szCs w:val="22"/>
          <w:lang w:eastAsia="en-US"/>
          <w14:ligatures w14:val="none"/>
        </w:rPr>
        <w:drawing>
          <wp:inline distT="0" distB="0" distL="0" distR="0" wp14:anchorId="57176BFA" wp14:editId="38964743">
            <wp:extent cx="2538413" cy="1393031"/>
            <wp:effectExtent l="0" t="0" r="0" b="0"/>
            <wp:docPr id="10539" name="Picture 105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0" name="Picture 10540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413" cy="139303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2A999E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F81A80E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Đặt </w:t>
      </w:r>
      <w:r w:rsidRPr="002809FE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1380" w:dyaOrig="480" w14:anchorId="3BDC0DB8">
          <v:shape id="_x0000_i1430" type="#_x0000_t75" style="width:68.75pt;height:23.85pt" o:ole="">
            <v:imagedata r:id="rId415" o:title=""/>
          </v:shape>
          <o:OLEObject Type="Embed" ProgID="Equation.DSMT4" ShapeID="_x0000_i1430" DrawAspect="Content" ObjectID="_1782148830" r:id="rId41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ta cũng có BBT của </w:t>
      </w:r>
      <w:r w:rsidRPr="002809FE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2" w:dyaOrig="216" w14:anchorId="04071F18">
          <v:shape id="_x0000_i1431" type="#_x0000_t75" style="width:9.35pt;height:10.75pt" o:ole="">
            <v:imagedata r:id="rId417" o:title=""/>
          </v:shape>
          <o:OLEObject Type="Embed" ProgID="Equation.DSMT4" ShapeID="_x0000_i1431" DrawAspect="Content" ObjectID="_1782148831" r:id="rId41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như sau:</w:t>
      </w:r>
    </w:p>
    <w:p w14:paraId="6C18EDF6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92"/>
          <w:szCs w:val="22"/>
          <w:lang w:eastAsia="en-US"/>
          <w14:ligatures w14:val="none"/>
        </w:rPr>
        <w:drawing>
          <wp:inline distT="0" distB="0" distL="0" distR="0" wp14:anchorId="7838AF53" wp14:editId="31AB0920">
            <wp:extent cx="1238250" cy="1238250"/>
            <wp:effectExtent l="0" t="0" r="0" b="0"/>
            <wp:docPr id="10546" name="Picture 105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7" name="Picture 10547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36DF526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C62732A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hìn vào đồ thị </w:t>
      </w:r>
      <w:r w:rsidRPr="002809FE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12" w:dyaOrig="324" w14:anchorId="204087A1">
          <v:shape id="_x0000_i1432" type="#_x0000_t75" style="width:45.8pt;height:16.35pt" o:ole="">
            <v:imagedata r:id="rId130" o:title=""/>
          </v:shape>
          <o:OLEObject Type="Embed" ProgID="Equation.DSMT4" ShapeID="_x0000_i1432" DrawAspect="Content" ObjectID="_1782148832" r:id="rId420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rên ta có được:</w:t>
      </w:r>
    </w:p>
    <w:p w14:paraId="67E91395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4272" w:dyaOrig="768" w14:anchorId="669FEFE5">
          <v:shape id="_x0000_i1433" type="#_x0000_t75" style="width:213.65pt;height:38.35pt" o:ole="">
            <v:imagedata r:id="rId421" o:title=""/>
          </v:shape>
          <o:OLEObject Type="Embed" ProgID="Equation.DSMT4" ShapeID="_x0000_i1433" DrawAspect="Content" ObjectID="_1782148833" r:id="rId422"/>
        </w:object>
      </w:r>
    </w:p>
    <w:p w14:paraId="73A128BF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hư vậy ta suy ra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388" w:dyaOrig="612" w14:anchorId="20C31E2D">
          <v:shape id="_x0000_i1434" type="#_x0000_t75" style="width:119.7pt;height:30.85pt" o:ole="">
            <v:imagedata r:id="rId423" o:title=""/>
          </v:shape>
          <o:OLEObject Type="Embed" ProgID="Equation.DSMT4" ShapeID="_x0000_i1434" DrawAspect="Content" ObjectID="_1782148834" r:id="rId42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Mà hàm số đó có cực trị bằng </w:t>
      </w: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672" w:dyaOrig="672" w14:anchorId="78697318">
          <v:shape id="_x0000_i1435" type="#_x0000_t75" style="width:33.65pt;height:33.65pt" o:ole="">
            <v:imagedata r:id="rId425" o:title=""/>
          </v:shape>
          <o:OLEObject Type="Embed" ProgID="Equation.DSMT4" ShapeID="_x0000_i1435" DrawAspect="Content" ObjectID="_1782148835" r:id="rId426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2809FE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612" w:dyaOrig="360" w14:anchorId="00715C41">
          <v:shape id="_x0000_i1436" type="#_x0000_t75" style="width:30.85pt;height:18.25pt" o:ole="">
            <v:imagedata r:id="rId427" o:title=""/>
          </v:shape>
          <o:OLEObject Type="Embed" ProgID="Equation.DSMT4" ShapeID="_x0000_i1436" DrawAspect="Content" ObjectID="_1782148836" r:id="rId428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suy ra </w:t>
      </w:r>
      <w:r w:rsidRPr="002809FE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928" w:dyaOrig="672" w14:anchorId="17ECD8E5">
          <v:shape id="_x0000_i1437" type="#_x0000_t75" style="width:146.35pt;height:33.65pt" o:ole="">
            <v:imagedata r:id="rId429" o:title=""/>
          </v:shape>
          <o:OLEObject Type="Embed" ProgID="Equation.DSMT4" ShapeID="_x0000_i1437" DrawAspect="Content" ObjectID="_1782148837" r:id="rId430"/>
        </w:object>
      </w:r>
    </w:p>
    <w:p w14:paraId="08A51DA1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Như vậy: </w:t>
      </w:r>
      <w:r w:rsidRPr="002809FE">
        <w:rPr>
          <w:rFonts w:ascii="Times New Roman" w:eastAsia="Calibri" w:hAnsi="Times New Roman" w:cs="Times New Roman"/>
          <w:kern w:val="0"/>
          <w:position w:val="-35"/>
          <w:szCs w:val="22"/>
          <w:lang w:eastAsia="en-US"/>
          <w14:ligatures w14:val="none"/>
        </w:rPr>
        <w:object w:dxaOrig="4308" w:dyaOrig="816" w14:anchorId="74499445">
          <v:shape id="_x0000_i1438" type="#_x0000_t75" style="width:215.55pt;height:40.7pt" o:ole="">
            <v:imagedata r:id="rId431" o:title=""/>
          </v:shape>
          <o:OLEObject Type="Embed" ProgID="Equation.DSMT4" ShapeID="_x0000_i1438" DrawAspect="Content" ObjectID="_1782148838" r:id="rId432"/>
        </w:object>
      </w:r>
    </w:p>
    <w:p w14:paraId="416E4EE1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ừ đó, ta phác họa được đồ thị </w:t>
      </w:r>
      <w:r w:rsidRPr="002809FE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396" w14:anchorId="45CA008F">
          <v:shape id="_x0000_i1439" type="#_x0000_t75" style="width:48.15pt;height:20.1pt" o:ole="">
            <v:imagedata r:id="rId433" o:title=""/>
          </v:shape>
          <o:OLEObject Type="Embed" ProgID="Equation.DSMT4" ShapeID="_x0000_i1439" DrawAspect="Content" ObjectID="_1782148839" r:id="rId434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2809FE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1380" w:dyaOrig="480" w14:anchorId="718435F4">
          <v:shape id="_x0000_i1440" type="#_x0000_t75" style="width:68.75pt;height:23.85pt" o:ole="">
            <v:imagedata r:id="rId415" o:title=""/>
          </v:shape>
          <o:OLEObject Type="Embed" ProgID="Equation.DSMT4" ShapeID="_x0000_i1440" DrawAspect="Content" ObjectID="_1782148840" r:id="rId435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:</w:t>
      </w:r>
    </w:p>
    <w:p w14:paraId="3FD4D9B7" w14:textId="77777777" w:rsidR="002809FE" w:rsidRPr="002809FE" w:rsidRDefault="002809FE" w:rsidP="002809FE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noProof/>
          <w:kern w:val="0"/>
          <w:position w:val="-160"/>
          <w:szCs w:val="22"/>
          <w:lang w:eastAsia="en-US"/>
          <w14:ligatures w14:val="none"/>
        </w:rPr>
        <w:drawing>
          <wp:inline distT="0" distB="0" distL="0" distR="0" wp14:anchorId="0989E1C7" wp14:editId="09A737E8">
            <wp:extent cx="6810375" cy="2111216"/>
            <wp:effectExtent l="0" t="0" r="0" b="0"/>
            <wp:docPr id="10567" name="Picture 105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8" name="Picture 10568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21112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B1225C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1D801E4F" w14:textId="77777777" w:rsidR="002809FE" w:rsidRPr="002809FE" w:rsidRDefault="002809FE" w:rsidP="002809FE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ựa vào hình vẽ trên, ta kết luận phương trình </w:t>
      </w:r>
      <w:r w:rsidRPr="002809FE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272" w:dyaOrig="612" w14:anchorId="7816C0D5">
          <v:shape id="_x0000_i1441" type="#_x0000_t75" style="width:64.05pt;height:30.85pt" o:ole="">
            <v:imagedata r:id="rId404" o:title=""/>
          </v:shape>
          <o:OLEObject Type="Embed" ProgID="Equation.DSMT4" ShapeID="_x0000_i1441" DrawAspect="Content" ObjectID="_1782148841" r:id="rId437"/>
        </w:object>
      </w:r>
      <w:r w:rsidRPr="002809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tất cả 10 nghiệm phân biệt.</w:t>
      </w:r>
    </w:p>
    <w:p w14:paraId="5615F46F" w14:textId="77777777" w:rsidR="002809FE" w:rsidRPr="002809FE" w:rsidRDefault="002809FE" w:rsidP="002809FE">
      <w:pPr>
        <w:rPr>
          <w:rFonts w:ascii="Times New Roman" w:hAnsi="Times New Roman" w:cs="Times New Roman"/>
          <w:lang w:val="vi-VN"/>
        </w:rPr>
      </w:pPr>
    </w:p>
    <w:sectPr w:rsidR="002809FE" w:rsidRPr="002809FE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3509"/>
    <w:rsid w:val="00036998"/>
    <w:rsid w:val="00054C64"/>
    <w:rsid w:val="00066933"/>
    <w:rsid w:val="001102C6"/>
    <w:rsid w:val="00164E77"/>
    <w:rsid w:val="001D56A4"/>
    <w:rsid w:val="002809FE"/>
    <w:rsid w:val="002F525D"/>
    <w:rsid w:val="00325D27"/>
    <w:rsid w:val="0037493B"/>
    <w:rsid w:val="003D6CA3"/>
    <w:rsid w:val="00430F41"/>
    <w:rsid w:val="0044345B"/>
    <w:rsid w:val="00533509"/>
    <w:rsid w:val="005541D2"/>
    <w:rsid w:val="005D6E29"/>
    <w:rsid w:val="006474A9"/>
    <w:rsid w:val="006767AF"/>
    <w:rsid w:val="006C2ED3"/>
    <w:rsid w:val="007108BF"/>
    <w:rsid w:val="00732BD6"/>
    <w:rsid w:val="007F2CEB"/>
    <w:rsid w:val="008636D0"/>
    <w:rsid w:val="008C4796"/>
    <w:rsid w:val="008F6135"/>
    <w:rsid w:val="009216BE"/>
    <w:rsid w:val="00993A26"/>
    <w:rsid w:val="009A7443"/>
    <w:rsid w:val="00A41F17"/>
    <w:rsid w:val="00A51F12"/>
    <w:rsid w:val="00B51F2A"/>
    <w:rsid w:val="00BA7D31"/>
    <w:rsid w:val="00BC29D5"/>
    <w:rsid w:val="00C13434"/>
    <w:rsid w:val="00C2623A"/>
    <w:rsid w:val="00CE3DA4"/>
    <w:rsid w:val="00CE4886"/>
    <w:rsid w:val="00DE12BB"/>
    <w:rsid w:val="00E64896"/>
    <w:rsid w:val="00F07664"/>
    <w:rsid w:val="00F1468B"/>
    <w:rsid w:val="00F86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19EAF2"/>
  <w15:chartTrackingRefBased/>
  <w15:docId w15:val="{57FE2C97-2A6A-4ABD-B22D-F10C57DEB5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33509"/>
  </w:style>
  <w:style w:type="paragraph" w:styleId="Heading1">
    <w:name w:val="heading 1"/>
    <w:basedOn w:val="Normal"/>
    <w:next w:val="Normal"/>
    <w:link w:val="Heading1Char"/>
    <w:uiPriority w:val="9"/>
    <w:qFormat/>
    <w:rsid w:val="0053350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3350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33509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3350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33509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3350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3350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3350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3350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3509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350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33509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3509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33509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3350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3350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3350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33509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3350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335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33509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3350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3350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33509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33509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33509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33509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33509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33509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1102C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70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36.wmf"/><Relationship Id="rId366" Type="http://schemas.openxmlformats.org/officeDocument/2006/relationships/image" Target="media/image154.wmf"/><Relationship Id="rId170" Type="http://schemas.openxmlformats.org/officeDocument/2006/relationships/image" Target="media/image76.wmf"/><Relationship Id="rId226" Type="http://schemas.openxmlformats.org/officeDocument/2006/relationships/oleObject" Target="embeddings/oleObject125.bin"/><Relationship Id="rId433" Type="http://schemas.openxmlformats.org/officeDocument/2006/relationships/image" Target="media/image187.wmf"/><Relationship Id="rId268" Type="http://schemas.openxmlformats.org/officeDocument/2006/relationships/oleObject" Target="embeddings/oleObject153.bin"/><Relationship Id="rId32" Type="http://schemas.openxmlformats.org/officeDocument/2006/relationships/image" Target="media/image15.wmf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91.bin"/><Relationship Id="rId377" Type="http://schemas.openxmlformats.org/officeDocument/2006/relationships/oleObject" Target="embeddings/oleObject215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33.bin"/><Relationship Id="rId402" Type="http://schemas.openxmlformats.org/officeDocument/2006/relationships/image" Target="media/image171.wmf"/><Relationship Id="rId279" Type="http://schemas.openxmlformats.org/officeDocument/2006/relationships/image" Target="media/image118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3.bin"/><Relationship Id="rId346" Type="http://schemas.openxmlformats.org/officeDocument/2006/relationships/image" Target="media/image147.wmf"/><Relationship Id="rId388" Type="http://schemas.openxmlformats.org/officeDocument/2006/relationships/image" Target="media/image1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34.bin"/><Relationship Id="rId248" Type="http://schemas.openxmlformats.org/officeDocument/2006/relationships/oleObject" Target="embeddings/oleObject140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81.bin"/><Relationship Id="rId357" Type="http://schemas.openxmlformats.org/officeDocument/2006/relationships/image" Target="media/image152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85.bin"/><Relationship Id="rId217" Type="http://schemas.openxmlformats.org/officeDocument/2006/relationships/image" Target="media/image94.wmf"/><Relationship Id="rId399" Type="http://schemas.openxmlformats.org/officeDocument/2006/relationships/oleObject" Target="embeddings/oleObject226.bin"/><Relationship Id="rId259" Type="http://schemas.openxmlformats.org/officeDocument/2006/relationships/image" Target="media/image111.wmf"/><Relationship Id="rId424" Type="http://schemas.openxmlformats.org/officeDocument/2006/relationships/oleObject" Target="embeddings/oleObject239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54.bin"/><Relationship Id="rId326" Type="http://schemas.openxmlformats.org/officeDocument/2006/relationships/image" Target="media/image137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5.wmf"/><Relationship Id="rId368" Type="http://schemas.openxmlformats.org/officeDocument/2006/relationships/image" Target="media/image155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45.bin"/><Relationship Id="rId281" Type="http://schemas.openxmlformats.org/officeDocument/2006/relationships/image" Target="media/image119.wmf"/><Relationship Id="rId337" Type="http://schemas.openxmlformats.org/officeDocument/2006/relationships/oleObject" Target="embeddings/oleObject192.bin"/><Relationship Id="rId34" Type="http://schemas.openxmlformats.org/officeDocument/2006/relationships/image" Target="media/image16.png"/><Relationship Id="rId76" Type="http://schemas.openxmlformats.org/officeDocument/2006/relationships/image" Target="media/image38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16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35.bin"/><Relationship Id="rId390" Type="http://schemas.openxmlformats.org/officeDocument/2006/relationships/image" Target="media/image166.wmf"/><Relationship Id="rId404" Type="http://schemas.openxmlformats.org/officeDocument/2006/relationships/image" Target="media/image172.wmf"/><Relationship Id="rId250" Type="http://schemas.openxmlformats.org/officeDocument/2006/relationships/oleObject" Target="embeddings/oleObject141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5.bin"/><Relationship Id="rId45" Type="http://schemas.openxmlformats.org/officeDocument/2006/relationships/image" Target="media/image2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48.wmf"/><Relationship Id="rId152" Type="http://schemas.openxmlformats.org/officeDocument/2006/relationships/image" Target="media/image70.wmf"/><Relationship Id="rId194" Type="http://schemas.openxmlformats.org/officeDocument/2006/relationships/image" Target="media/image85.wmf"/><Relationship Id="rId208" Type="http://schemas.openxmlformats.org/officeDocument/2006/relationships/oleObject" Target="embeddings/oleObject116.bin"/><Relationship Id="rId415" Type="http://schemas.openxmlformats.org/officeDocument/2006/relationships/image" Target="media/image178.wmf"/><Relationship Id="rId261" Type="http://schemas.openxmlformats.org/officeDocument/2006/relationships/oleObject" Target="embeddings/oleObject147.bin"/><Relationship Id="rId14" Type="http://schemas.openxmlformats.org/officeDocument/2006/relationships/image" Target="media/image6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2.bin"/><Relationship Id="rId359" Type="http://schemas.openxmlformats.org/officeDocument/2006/relationships/oleObject" Target="embeddings/oleObject204.bin"/><Relationship Id="rId98" Type="http://schemas.openxmlformats.org/officeDocument/2006/relationships/image" Target="media/image49.png"/><Relationship Id="rId121" Type="http://schemas.openxmlformats.org/officeDocument/2006/relationships/image" Target="media/image60.wmf"/><Relationship Id="rId163" Type="http://schemas.openxmlformats.org/officeDocument/2006/relationships/oleObject" Target="embeddings/oleObject87.bin"/><Relationship Id="rId219" Type="http://schemas.openxmlformats.org/officeDocument/2006/relationships/image" Target="media/image95.wmf"/><Relationship Id="rId370" Type="http://schemas.openxmlformats.org/officeDocument/2006/relationships/image" Target="media/image156.wmf"/><Relationship Id="rId426" Type="http://schemas.openxmlformats.org/officeDocument/2006/relationships/oleObject" Target="embeddings/oleObject240.bin"/><Relationship Id="rId230" Type="http://schemas.openxmlformats.org/officeDocument/2006/relationships/oleObject" Target="embeddings/oleObject127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5.bin"/><Relationship Id="rId328" Type="http://schemas.openxmlformats.org/officeDocument/2006/relationships/image" Target="media/image138.wmf"/><Relationship Id="rId132" Type="http://schemas.openxmlformats.org/officeDocument/2006/relationships/image" Target="media/image66.png"/><Relationship Id="rId174" Type="http://schemas.openxmlformats.org/officeDocument/2006/relationships/image" Target="media/image78.wmf"/><Relationship Id="rId381" Type="http://schemas.openxmlformats.org/officeDocument/2006/relationships/oleObject" Target="embeddings/oleObject217.bin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6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20.wmf"/><Relationship Id="rId339" Type="http://schemas.openxmlformats.org/officeDocument/2006/relationships/oleObject" Target="embeddings/oleObject193.bin"/><Relationship Id="rId78" Type="http://schemas.openxmlformats.org/officeDocument/2006/relationships/image" Target="media/image39.wmf"/><Relationship Id="rId101" Type="http://schemas.openxmlformats.org/officeDocument/2006/relationships/image" Target="media/image51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102.bin"/><Relationship Id="rId350" Type="http://schemas.openxmlformats.org/officeDocument/2006/relationships/image" Target="media/image149.wmf"/><Relationship Id="rId406" Type="http://schemas.openxmlformats.org/officeDocument/2006/relationships/image" Target="media/image173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7.bin"/><Relationship Id="rId392" Type="http://schemas.openxmlformats.org/officeDocument/2006/relationships/image" Target="media/image167.wmf"/><Relationship Id="rId252" Type="http://schemas.openxmlformats.org/officeDocument/2006/relationships/oleObject" Target="embeddings/oleObject142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77.bin"/><Relationship Id="rId47" Type="http://schemas.openxmlformats.org/officeDocument/2006/relationships/image" Target="media/image2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206.bin"/><Relationship Id="rId196" Type="http://schemas.openxmlformats.org/officeDocument/2006/relationships/image" Target="media/image86.wmf"/><Relationship Id="rId417" Type="http://schemas.openxmlformats.org/officeDocument/2006/relationships/image" Target="media/image179.wmf"/><Relationship Id="rId16" Type="http://schemas.openxmlformats.org/officeDocument/2006/relationships/image" Target="media/image7.wmf"/><Relationship Id="rId221" Type="http://schemas.openxmlformats.org/officeDocument/2006/relationships/image" Target="media/image96.wmf"/><Relationship Id="rId263" Type="http://schemas.openxmlformats.org/officeDocument/2006/relationships/oleObject" Target="embeddings/oleObject149.bin"/><Relationship Id="rId319" Type="http://schemas.openxmlformats.org/officeDocument/2006/relationships/oleObject" Target="embeddings/oleObject183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1.png"/><Relationship Id="rId330" Type="http://schemas.openxmlformats.org/officeDocument/2006/relationships/image" Target="media/image139.wmf"/><Relationship Id="rId165" Type="http://schemas.openxmlformats.org/officeDocument/2006/relationships/oleObject" Target="embeddings/oleObject89.bin"/><Relationship Id="rId372" Type="http://schemas.openxmlformats.org/officeDocument/2006/relationships/image" Target="media/image157.wmf"/><Relationship Id="rId428" Type="http://schemas.openxmlformats.org/officeDocument/2006/relationships/oleObject" Target="embeddings/oleObject241.bin"/><Relationship Id="rId232" Type="http://schemas.openxmlformats.org/officeDocument/2006/relationships/oleObject" Target="embeddings/oleObject128.bin"/><Relationship Id="rId274" Type="http://schemas.openxmlformats.org/officeDocument/2006/relationships/oleObject" Target="embeddings/oleObject156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40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94.bin"/><Relationship Id="rId383" Type="http://schemas.openxmlformats.org/officeDocument/2006/relationships/oleObject" Target="embeddings/oleObject218.bin"/><Relationship Id="rId439" Type="http://schemas.openxmlformats.org/officeDocument/2006/relationships/theme" Target="theme/theme1.xml"/><Relationship Id="rId201" Type="http://schemas.openxmlformats.org/officeDocument/2006/relationships/oleObject" Target="embeddings/oleObject112.bin"/><Relationship Id="rId243" Type="http://schemas.openxmlformats.org/officeDocument/2006/relationships/oleObject" Target="embeddings/oleObject137.bin"/><Relationship Id="rId285" Type="http://schemas.openxmlformats.org/officeDocument/2006/relationships/image" Target="media/image121.png"/><Relationship Id="rId38" Type="http://schemas.openxmlformats.org/officeDocument/2006/relationships/oleObject" Target="embeddings/oleObject17.bin"/><Relationship Id="rId103" Type="http://schemas.openxmlformats.org/officeDocument/2006/relationships/image" Target="media/image52.wmf"/><Relationship Id="rId310" Type="http://schemas.openxmlformats.org/officeDocument/2006/relationships/image" Target="media/image129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103.bin"/><Relationship Id="rId352" Type="http://schemas.openxmlformats.org/officeDocument/2006/relationships/image" Target="media/image150.wmf"/><Relationship Id="rId394" Type="http://schemas.openxmlformats.org/officeDocument/2006/relationships/image" Target="media/image168.wmf"/><Relationship Id="rId408" Type="http://schemas.openxmlformats.org/officeDocument/2006/relationships/image" Target="media/image174.wmf"/><Relationship Id="rId212" Type="http://schemas.openxmlformats.org/officeDocument/2006/relationships/oleObject" Target="embeddings/oleObject118.bin"/><Relationship Id="rId254" Type="http://schemas.openxmlformats.org/officeDocument/2006/relationships/oleObject" Target="embeddings/oleObject143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25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84.bin"/><Relationship Id="rId342" Type="http://schemas.openxmlformats.org/officeDocument/2006/relationships/image" Target="media/image145.wmf"/><Relationship Id="rId363" Type="http://schemas.openxmlformats.org/officeDocument/2006/relationships/oleObject" Target="embeddings/oleObject208.bin"/><Relationship Id="rId384" Type="http://schemas.openxmlformats.org/officeDocument/2006/relationships/image" Target="media/image163.wmf"/><Relationship Id="rId419" Type="http://schemas.openxmlformats.org/officeDocument/2006/relationships/image" Target="media/image180.png"/><Relationship Id="rId202" Type="http://schemas.openxmlformats.org/officeDocument/2006/relationships/oleObject" Target="embeddings/oleObject113.bin"/><Relationship Id="rId223" Type="http://schemas.openxmlformats.org/officeDocument/2006/relationships/image" Target="media/image97.wmf"/><Relationship Id="rId244" Type="http://schemas.openxmlformats.org/officeDocument/2006/relationships/image" Target="media/image104.wmf"/><Relationship Id="rId430" Type="http://schemas.openxmlformats.org/officeDocument/2006/relationships/oleObject" Target="embeddings/oleObject242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51.bin"/><Relationship Id="rId286" Type="http://schemas.openxmlformats.org/officeDocument/2006/relationships/image" Target="media/image122.png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79.bin"/><Relationship Id="rId332" Type="http://schemas.openxmlformats.org/officeDocument/2006/relationships/image" Target="media/image140.wmf"/><Relationship Id="rId353" Type="http://schemas.openxmlformats.org/officeDocument/2006/relationships/oleObject" Target="embeddings/oleObject200.bin"/><Relationship Id="rId374" Type="http://schemas.openxmlformats.org/officeDocument/2006/relationships/image" Target="media/image158.wmf"/><Relationship Id="rId395" Type="http://schemas.openxmlformats.org/officeDocument/2006/relationships/oleObject" Target="embeddings/oleObject224.bin"/><Relationship Id="rId409" Type="http://schemas.openxmlformats.org/officeDocument/2006/relationships/oleObject" Target="embeddings/oleObject23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13" Type="http://schemas.openxmlformats.org/officeDocument/2006/relationships/image" Target="media/image92.wmf"/><Relationship Id="rId234" Type="http://schemas.openxmlformats.org/officeDocument/2006/relationships/oleObject" Target="embeddings/oleObject130.bin"/><Relationship Id="rId420" Type="http://schemas.openxmlformats.org/officeDocument/2006/relationships/oleObject" Target="embeddings/oleObject23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9.wmf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6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png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5.wmf"/><Relationship Id="rId343" Type="http://schemas.openxmlformats.org/officeDocument/2006/relationships/oleObject" Target="embeddings/oleObject195.bin"/><Relationship Id="rId364" Type="http://schemas.openxmlformats.org/officeDocument/2006/relationships/image" Target="media/image153.wmf"/><Relationship Id="rId61" Type="http://schemas.openxmlformats.org/officeDocument/2006/relationships/image" Target="media/image30.png"/><Relationship Id="rId82" Type="http://schemas.openxmlformats.org/officeDocument/2006/relationships/image" Target="media/image41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4.bin"/><Relationship Id="rId385" Type="http://schemas.openxmlformats.org/officeDocument/2006/relationships/oleObject" Target="embeddings/oleObject21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2.bin"/><Relationship Id="rId287" Type="http://schemas.openxmlformats.org/officeDocument/2006/relationships/image" Target="media/image123.png"/><Relationship Id="rId410" Type="http://schemas.openxmlformats.org/officeDocument/2006/relationships/image" Target="media/image175.wmf"/><Relationship Id="rId431" Type="http://schemas.openxmlformats.org/officeDocument/2006/relationships/image" Target="media/image186.wmf"/><Relationship Id="rId30" Type="http://schemas.openxmlformats.org/officeDocument/2006/relationships/image" Target="media/image14.wmf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Relationship Id="rId312" Type="http://schemas.openxmlformats.org/officeDocument/2006/relationships/image" Target="media/image130.wmf"/><Relationship Id="rId333" Type="http://schemas.openxmlformats.org/officeDocument/2006/relationships/oleObject" Target="embeddings/oleObject190.bin"/><Relationship Id="rId354" Type="http://schemas.openxmlformats.org/officeDocument/2006/relationships/image" Target="media/image151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14.bin"/><Relationship Id="rId396" Type="http://schemas.openxmlformats.org/officeDocument/2006/relationships/image" Target="media/image16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1.bin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7.wmf"/><Relationship Id="rId298" Type="http://schemas.openxmlformats.org/officeDocument/2006/relationships/image" Target="media/image126.wmf"/><Relationship Id="rId400" Type="http://schemas.openxmlformats.org/officeDocument/2006/relationships/oleObject" Target="embeddings/oleObject227.bin"/><Relationship Id="rId421" Type="http://schemas.openxmlformats.org/officeDocument/2006/relationships/image" Target="media/image181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image" Target="media/image128.wmf"/><Relationship Id="rId323" Type="http://schemas.openxmlformats.org/officeDocument/2006/relationships/oleObject" Target="embeddings/oleObject185.bin"/><Relationship Id="rId344" Type="http://schemas.openxmlformats.org/officeDocument/2006/relationships/image" Target="media/image146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9.bin"/><Relationship Id="rId386" Type="http://schemas.openxmlformats.org/officeDocument/2006/relationships/image" Target="media/image164.wmf"/><Relationship Id="rId190" Type="http://schemas.openxmlformats.org/officeDocument/2006/relationships/image" Target="media/image83.wmf"/><Relationship Id="rId204" Type="http://schemas.openxmlformats.org/officeDocument/2006/relationships/image" Target="media/image87.png"/><Relationship Id="rId225" Type="http://schemas.openxmlformats.org/officeDocument/2006/relationships/image" Target="media/image98.wmf"/><Relationship Id="rId246" Type="http://schemas.openxmlformats.org/officeDocument/2006/relationships/image" Target="media/image105.wmf"/><Relationship Id="rId267" Type="http://schemas.openxmlformats.org/officeDocument/2006/relationships/image" Target="media/image112.wmf"/><Relationship Id="rId288" Type="http://schemas.openxmlformats.org/officeDocument/2006/relationships/oleObject" Target="embeddings/oleObject162.bin"/><Relationship Id="rId411" Type="http://schemas.openxmlformats.org/officeDocument/2006/relationships/oleObject" Target="embeddings/oleObject233.bin"/><Relationship Id="rId432" Type="http://schemas.openxmlformats.org/officeDocument/2006/relationships/oleObject" Target="embeddings/oleObject243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8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41.wmf"/><Relationship Id="rId355" Type="http://schemas.openxmlformats.org/officeDocument/2006/relationships/oleObject" Target="embeddings/oleObject201.bin"/><Relationship Id="rId376" Type="http://schemas.openxmlformats.org/officeDocument/2006/relationships/image" Target="media/image159.wmf"/><Relationship Id="rId397" Type="http://schemas.openxmlformats.org/officeDocument/2006/relationships/oleObject" Target="embeddings/oleObject225.bin"/><Relationship Id="rId4" Type="http://schemas.openxmlformats.org/officeDocument/2006/relationships/image" Target="media/image1.wmf"/><Relationship Id="rId180" Type="http://schemas.openxmlformats.org/officeDocument/2006/relationships/oleObject" Target="embeddings/oleObject97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32.bin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8.bin"/><Relationship Id="rId401" Type="http://schemas.openxmlformats.org/officeDocument/2006/relationships/oleObject" Target="embeddings/oleObject228.bin"/><Relationship Id="rId422" Type="http://schemas.openxmlformats.org/officeDocument/2006/relationships/oleObject" Target="embeddings/oleObject238.bin"/><Relationship Id="rId303" Type="http://schemas.openxmlformats.org/officeDocument/2006/relationships/oleObject" Target="embeddings/oleObject17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96.bin"/><Relationship Id="rId387" Type="http://schemas.openxmlformats.org/officeDocument/2006/relationships/oleObject" Target="embeddings/oleObject220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8.wmf"/><Relationship Id="rId247" Type="http://schemas.openxmlformats.org/officeDocument/2006/relationships/oleObject" Target="embeddings/oleObject139.bin"/><Relationship Id="rId412" Type="http://schemas.openxmlformats.org/officeDocument/2006/relationships/image" Target="media/image176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63.bin"/><Relationship Id="rId11" Type="http://schemas.openxmlformats.org/officeDocument/2006/relationships/oleObject" Target="embeddings/oleObject4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31.wmf"/><Relationship Id="rId356" Type="http://schemas.openxmlformats.org/officeDocument/2006/relationships/oleObject" Target="embeddings/oleObject202.bin"/><Relationship Id="rId398" Type="http://schemas.openxmlformats.org/officeDocument/2006/relationships/image" Target="media/image17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20.bin"/><Relationship Id="rId423" Type="http://schemas.openxmlformats.org/officeDocument/2006/relationships/image" Target="media/image182.wmf"/><Relationship Id="rId258" Type="http://schemas.openxmlformats.org/officeDocument/2006/relationships/oleObject" Target="embeddings/oleObject145.bin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10.bin"/><Relationship Id="rId171" Type="http://schemas.openxmlformats.org/officeDocument/2006/relationships/oleObject" Target="embeddings/oleObject92.bin"/><Relationship Id="rId227" Type="http://schemas.openxmlformats.org/officeDocument/2006/relationships/image" Target="media/image99.wmf"/><Relationship Id="rId269" Type="http://schemas.openxmlformats.org/officeDocument/2006/relationships/image" Target="media/image113.wmf"/><Relationship Id="rId434" Type="http://schemas.openxmlformats.org/officeDocument/2006/relationships/oleObject" Target="embeddings/oleObject244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59.bin"/><Relationship Id="rId336" Type="http://schemas.openxmlformats.org/officeDocument/2006/relationships/image" Target="media/image142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9.bin"/><Relationship Id="rId378" Type="http://schemas.openxmlformats.org/officeDocument/2006/relationships/image" Target="media/image160.wmf"/><Relationship Id="rId403" Type="http://schemas.openxmlformats.org/officeDocument/2006/relationships/oleObject" Target="embeddings/oleObject229.bin"/><Relationship Id="rId6" Type="http://schemas.openxmlformats.org/officeDocument/2006/relationships/image" Target="media/image2.wmf"/><Relationship Id="rId238" Type="http://schemas.openxmlformats.org/officeDocument/2006/relationships/oleObject" Target="embeddings/oleObject134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21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9.wmf"/><Relationship Id="rId249" Type="http://schemas.openxmlformats.org/officeDocument/2006/relationships/image" Target="media/image106.wmf"/><Relationship Id="rId414" Type="http://schemas.openxmlformats.org/officeDocument/2006/relationships/image" Target="media/image177.png"/><Relationship Id="rId13" Type="http://schemas.openxmlformats.org/officeDocument/2006/relationships/oleObject" Target="embeddings/oleObject5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46.bin"/><Relationship Id="rId316" Type="http://schemas.openxmlformats.org/officeDocument/2006/relationships/image" Target="media/image132.wmf"/><Relationship Id="rId55" Type="http://schemas.openxmlformats.org/officeDocument/2006/relationships/image" Target="media/image27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03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21.bin"/><Relationship Id="rId425" Type="http://schemas.openxmlformats.org/officeDocument/2006/relationships/image" Target="media/image183.wmf"/><Relationship Id="rId271" Type="http://schemas.openxmlformats.org/officeDocument/2006/relationships/image" Target="media/image114.wmf"/><Relationship Id="rId24" Type="http://schemas.openxmlformats.org/officeDocument/2006/relationships/image" Target="media/image11.wmf"/><Relationship Id="rId66" Type="http://schemas.openxmlformats.org/officeDocument/2006/relationships/image" Target="media/image3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11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100.wmf"/><Relationship Id="rId380" Type="http://schemas.openxmlformats.org/officeDocument/2006/relationships/image" Target="media/image161.wmf"/><Relationship Id="rId436" Type="http://schemas.openxmlformats.org/officeDocument/2006/relationships/image" Target="media/image188.png"/><Relationship Id="rId240" Type="http://schemas.openxmlformats.org/officeDocument/2006/relationships/image" Target="media/image102.wmf"/><Relationship Id="rId35" Type="http://schemas.openxmlformats.org/officeDocument/2006/relationships/image" Target="media/image1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60.bin"/><Relationship Id="rId338" Type="http://schemas.openxmlformats.org/officeDocument/2006/relationships/image" Target="media/image143.wmf"/><Relationship Id="rId8" Type="http://schemas.openxmlformats.org/officeDocument/2006/relationships/image" Target="media/image3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30.bin"/><Relationship Id="rId251" Type="http://schemas.openxmlformats.org/officeDocument/2006/relationships/image" Target="media/image107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6.bin"/><Relationship Id="rId349" Type="http://schemas.openxmlformats.org/officeDocument/2006/relationships/oleObject" Target="embeddings/oleObject198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90.wmf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35.bin"/><Relationship Id="rId220" Type="http://schemas.openxmlformats.org/officeDocument/2006/relationships/oleObject" Target="embeddings/oleObject122.bin"/><Relationship Id="rId15" Type="http://schemas.openxmlformats.org/officeDocument/2006/relationships/oleObject" Target="embeddings/oleObject6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48.bin"/><Relationship Id="rId318" Type="http://schemas.openxmlformats.org/officeDocument/2006/relationships/image" Target="media/image133.wmf"/><Relationship Id="rId99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12.bin"/><Relationship Id="rId427" Type="http://schemas.openxmlformats.org/officeDocument/2006/relationships/image" Target="media/image184.wmf"/><Relationship Id="rId26" Type="http://schemas.openxmlformats.org/officeDocument/2006/relationships/image" Target="media/image12.wmf"/><Relationship Id="rId231" Type="http://schemas.openxmlformats.org/officeDocument/2006/relationships/image" Target="media/image101.wmf"/><Relationship Id="rId273" Type="http://schemas.openxmlformats.org/officeDocument/2006/relationships/image" Target="media/image115.wmf"/><Relationship Id="rId329" Type="http://schemas.openxmlformats.org/officeDocument/2006/relationships/oleObject" Target="embeddings/oleObject188.bin"/><Relationship Id="rId68" Type="http://schemas.openxmlformats.org/officeDocument/2006/relationships/image" Target="media/image34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44.wmf"/><Relationship Id="rId200" Type="http://schemas.openxmlformats.org/officeDocument/2006/relationships/oleObject" Target="embeddings/oleObject111.bin"/><Relationship Id="rId382" Type="http://schemas.openxmlformats.org/officeDocument/2006/relationships/image" Target="media/image162.wmf"/><Relationship Id="rId438" Type="http://schemas.openxmlformats.org/officeDocument/2006/relationships/fontTable" Target="fontTable.xml"/><Relationship Id="rId242" Type="http://schemas.openxmlformats.org/officeDocument/2006/relationships/image" Target="media/image103.wmf"/><Relationship Id="rId284" Type="http://schemas.openxmlformats.org/officeDocument/2006/relationships/oleObject" Target="embeddings/oleObject161.bin"/><Relationship Id="rId37" Type="http://schemas.openxmlformats.org/officeDocument/2006/relationships/image" Target="media/image1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png"/><Relationship Id="rId90" Type="http://schemas.openxmlformats.org/officeDocument/2006/relationships/image" Target="media/image45.wmf"/><Relationship Id="rId186" Type="http://schemas.openxmlformats.org/officeDocument/2006/relationships/image" Target="media/image81.wmf"/><Relationship Id="rId351" Type="http://schemas.openxmlformats.org/officeDocument/2006/relationships/oleObject" Target="embeddings/oleObject199.bin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1.bin"/><Relationship Id="rId211" Type="http://schemas.openxmlformats.org/officeDocument/2006/relationships/image" Target="media/image91.wmf"/><Relationship Id="rId253" Type="http://schemas.openxmlformats.org/officeDocument/2006/relationships/image" Target="media/image108.wmf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8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7.wmf"/><Relationship Id="rId320" Type="http://schemas.openxmlformats.org/officeDocument/2006/relationships/image" Target="media/image134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07.bin"/><Relationship Id="rId418" Type="http://schemas.openxmlformats.org/officeDocument/2006/relationships/oleObject" Target="embeddings/oleObject236.bin"/><Relationship Id="rId222" Type="http://schemas.openxmlformats.org/officeDocument/2006/relationships/oleObject" Target="embeddings/oleObject123.bin"/><Relationship Id="rId264" Type="http://schemas.openxmlformats.org/officeDocument/2006/relationships/oleObject" Target="embeddings/oleObject150.bin"/><Relationship Id="rId17" Type="http://schemas.openxmlformats.org/officeDocument/2006/relationships/oleObject" Target="embeddings/oleObject7.bin"/><Relationship Id="rId59" Type="http://schemas.openxmlformats.org/officeDocument/2006/relationships/image" Target="media/image29.wmf"/><Relationship Id="rId124" Type="http://schemas.openxmlformats.org/officeDocument/2006/relationships/image" Target="media/image62.wmf"/><Relationship Id="rId70" Type="http://schemas.openxmlformats.org/officeDocument/2006/relationships/image" Target="media/image35.wmf"/><Relationship Id="rId166" Type="http://schemas.openxmlformats.org/officeDocument/2006/relationships/image" Target="media/image74.wmf"/><Relationship Id="rId331" Type="http://schemas.openxmlformats.org/officeDocument/2006/relationships/oleObject" Target="embeddings/oleObject189.bin"/><Relationship Id="rId373" Type="http://schemas.openxmlformats.org/officeDocument/2006/relationships/oleObject" Target="embeddings/oleObject213.bin"/><Relationship Id="rId429" Type="http://schemas.openxmlformats.org/officeDocument/2006/relationships/image" Target="media/image185.wmf"/><Relationship Id="rId1" Type="http://schemas.openxmlformats.org/officeDocument/2006/relationships/styles" Target="styles.xml"/><Relationship Id="rId233" Type="http://schemas.openxmlformats.org/officeDocument/2006/relationships/oleObject" Target="embeddings/oleObject129.bin"/><Relationship Id="rId28" Type="http://schemas.openxmlformats.org/officeDocument/2006/relationships/image" Target="media/image13.wmf"/><Relationship Id="rId275" Type="http://schemas.openxmlformats.org/officeDocument/2006/relationships/image" Target="media/image116.wmf"/><Relationship Id="rId300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14</Pages>
  <Words>2931</Words>
  <Characters>16711</Characters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9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08T16:50:00Z</dcterms:created>
  <dcterms:modified xsi:type="dcterms:W3CDTF">2024-07-10T11:37:00Z</dcterms:modified>
</cp:coreProperties>
</file>